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794C" w:rsidRPr="000D61DF" w:rsidRDefault="0010794C" w:rsidP="00C63C78">
      <w:pPr>
        <w:pStyle w:val="4"/>
        <w:spacing w:before="0"/>
        <w:ind w:left="709"/>
        <w:jc w:val="center"/>
        <w:rPr>
          <w:szCs w:val="28"/>
          <w:lang w:eastAsia="ru-RU"/>
        </w:rPr>
      </w:pPr>
      <w:bookmarkStart w:id="0" w:name="_Toc414553232"/>
      <w:bookmarkStart w:id="1" w:name="_Toc409691708"/>
      <w:r w:rsidRPr="000D61DF">
        <w:rPr>
          <w:szCs w:val="28"/>
          <w:lang w:eastAsia="ru-RU"/>
        </w:rPr>
        <w:t>Математика</w:t>
      </w:r>
      <w:bookmarkEnd w:id="0"/>
    </w:p>
    <w:p w:rsidR="0010794C" w:rsidRPr="000D61DF" w:rsidRDefault="0010794C" w:rsidP="0010794C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0D61DF">
        <w:rPr>
          <w:rFonts w:ascii="Times New Roman" w:hAnsi="Times New Roman"/>
          <w:sz w:val="28"/>
          <w:szCs w:val="28"/>
        </w:rPr>
        <w:t>C</w:t>
      </w:r>
      <w:proofErr w:type="gramEnd"/>
      <w:r w:rsidRPr="000D61DF">
        <w:rPr>
          <w:rFonts w:ascii="Times New Roman" w:hAnsi="Times New Roman"/>
          <w:sz w:val="28"/>
          <w:szCs w:val="28"/>
        </w:rPr>
        <w:t>одержание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0D61DF">
        <w:rPr>
          <w:rFonts w:ascii="Times New Roman" w:hAnsi="Times New Roman"/>
          <w:sz w:val="28"/>
          <w:szCs w:val="28"/>
        </w:rPr>
        <w:t>представлены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 линия сюжетных задач, историческая линия.</w:t>
      </w:r>
    </w:p>
    <w:p w:rsidR="0010794C" w:rsidRPr="000D61DF" w:rsidRDefault="0010794C" w:rsidP="0010794C">
      <w:pPr>
        <w:pStyle w:val="2"/>
      </w:pPr>
      <w:bookmarkStart w:id="2" w:name="_Toc405513918"/>
      <w:bookmarkStart w:id="3" w:name="_Toc284662796"/>
      <w:bookmarkStart w:id="4" w:name="_Toc284663423"/>
      <w:r w:rsidRPr="000D61DF">
        <w:t>Элементы теории множеств и математической логики</w:t>
      </w:r>
      <w:bookmarkEnd w:id="2"/>
      <w:bookmarkEnd w:id="3"/>
      <w:bookmarkEnd w:id="4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Множества и отношения между ним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Множество, </w:t>
      </w:r>
      <w:r w:rsidRPr="000D61DF">
        <w:rPr>
          <w:rFonts w:ascii="Times New Roman" w:hAnsi="Times New Roman"/>
          <w:i/>
          <w:sz w:val="28"/>
          <w:szCs w:val="28"/>
        </w:rPr>
        <w:t>характеристическое свойство множества</w:t>
      </w:r>
      <w:r w:rsidRPr="000D61DF">
        <w:rPr>
          <w:rFonts w:ascii="Times New Roman" w:hAnsi="Times New Roman"/>
          <w:sz w:val="28"/>
          <w:szCs w:val="28"/>
        </w:rPr>
        <w:t xml:space="preserve">, элемент множества, </w:t>
      </w:r>
      <w:r w:rsidRPr="000D61DF">
        <w:rPr>
          <w:rFonts w:ascii="Times New Roman" w:hAnsi="Times New Roman"/>
          <w:i/>
          <w:sz w:val="28"/>
          <w:szCs w:val="28"/>
        </w:rPr>
        <w:t>пустое, конечное, бесконечное множество</w:t>
      </w:r>
      <w:r w:rsidRPr="000D61DF">
        <w:rPr>
          <w:rFonts w:ascii="Times New Roman" w:hAnsi="Times New Roman"/>
          <w:sz w:val="28"/>
          <w:szCs w:val="28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0D61DF">
        <w:rPr>
          <w:rFonts w:ascii="Times New Roman" w:hAnsi="Times New Roman"/>
          <w:i/>
          <w:sz w:val="28"/>
          <w:szCs w:val="28"/>
        </w:rPr>
        <w:t>распознавание подмножеств и элементов подмножеств с использованием кругов Эйлера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Операции над множествам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ересечение и объединение множеств. </w:t>
      </w:r>
      <w:r w:rsidRPr="000D61DF">
        <w:rPr>
          <w:rFonts w:ascii="Times New Roman" w:hAnsi="Times New Roman"/>
          <w:i/>
          <w:sz w:val="28"/>
          <w:szCs w:val="28"/>
        </w:rPr>
        <w:t>Разность множеств, дополнение множеств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Интерпретация операций над множествами с помощью кругов Эйлер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Элементы логик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0D61DF">
        <w:rPr>
          <w:rFonts w:ascii="Times New Roman" w:hAnsi="Times New Roman"/>
          <w:sz w:val="28"/>
          <w:szCs w:val="28"/>
        </w:rPr>
        <w:t>данной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. Пример и </w:t>
      </w:r>
      <w:proofErr w:type="spellStart"/>
      <w:r w:rsidRPr="000D61DF">
        <w:rPr>
          <w:rFonts w:ascii="Times New Roman" w:hAnsi="Times New Roman"/>
          <w:sz w:val="28"/>
          <w:szCs w:val="28"/>
        </w:rPr>
        <w:t>контрпример</w:t>
      </w:r>
      <w:proofErr w:type="spellEnd"/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Высказыва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Истинность и ложность высказывания</w:t>
      </w:r>
      <w:r w:rsidRPr="000D61DF">
        <w:rPr>
          <w:rFonts w:ascii="Times New Roman" w:hAnsi="Times New Roman"/>
          <w:i/>
          <w:sz w:val="28"/>
          <w:szCs w:val="28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10794C" w:rsidRPr="000D61DF" w:rsidRDefault="0010794C" w:rsidP="0010794C">
      <w:pPr>
        <w:pStyle w:val="2"/>
      </w:pPr>
      <w:bookmarkStart w:id="5" w:name="_Toc405513919"/>
      <w:bookmarkStart w:id="6" w:name="_Toc284662797"/>
      <w:bookmarkStart w:id="7" w:name="_Toc284663424"/>
      <w:r w:rsidRPr="000D61DF">
        <w:t>Содержание курса математики в 5–6 классах</w:t>
      </w:r>
      <w:bookmarkEnd w:id="5"/>
      <w:bookmarkEnd w:id="6"/>
      <w:bookmarkEnd w:id="7"/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>Натуральные числа и нуль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Натуральный ряд чисел и его свойств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0D61DF">
        <w:rPr>
          <w:rFonts w:ascii="Times New Roman" w:hAnsi="Times New Roman"/>
          <w:sz w:val="28"/>
          <w:szCs w:val="28"/>
        </w:rPr>
        <w:t>на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 числовой прямой. Использование свойств натуральных чисел при решении задач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пись и чтение натуральных чисел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Округление натуральных чисел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Необходимость округления. Правило округления натуральных чисел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равнение натуральных чисел, сравнение с числом 0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Действия с натуральными числам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D61DF">
        <w:rPr>
          <w:rFonts w:ascii="Times New Roman" w:hAnsi="Times New Roman"/>
          <w:i/>
          <w:sz w:val="28"/>
          <w:szCs w:val="28"/>
        </w:rPr>
        <w:t>обоснование алгоритмов выполнения арифметических  действий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тепень с натуральным показателем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lastRenderedPageBreak/>
        <w:t>Числовые выра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Числовое выражение и его значение, порядок выполнения действий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Деление с остатком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Деление с остатком на множестве натуральных чисел, </w:t>
      </w:r>
      <w:r w:rsidRPr="000D61DF">
        <w:rPr>
          <w:rFonts w:ascii="Times New Roman" w:hAnsi="Times New Roman"/>
          <w:i/>
          <w:sz w:val="28"/>
          <w:szCs w:val="28"/>
        </w:rPr>
        <w:t>свойства деления с остатком</w:t>
      </w:r>
      <w:r w:rsidRPr="000D61DF">
        <w:rPr>
          <w:rFonts w:ascii="Times New Roman" w:hAnsi="Times New Roman"/>
          <w:sz w:val="28"/>
          <w:szCs w:val="28"/>
        </w:rPr>
        <w:t xml:space="preserve">. Практические задачи на деление с остатком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0D61DF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0D61DF">
        <w:rPr>
          <w:rFonts w:ascii="Times New Roman" w:hAnsi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0D61DF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0D61DF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Обыкновенные дроб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0D61DF">
        <w:rPr>
          <w:rFonts w:ascii="Times New Roman" w:hAnsi="Times New Roman"/>
          <w:sz w:val="28"/>
          <w:szCs w:val="28"/>
        </w:rPr>
        <w:tab/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Десятичные дроб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0D61DF">
        <w:rPr>
          <w:rFonts w:ascii="Times New Roman" w:hAnsi="Times New Roman"/>
          <w:sz w:val="28"/>
          <w:szCs w:val="28"/>
        </w:rPr>
        <w:t>обыкновенные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D61DF">
        <w:rPr>
          <w:rFonts w:ascii="Times New Roman" w:hAnsi="Times New Roman"/>
          <w:i/>
          <w:sz w:val="28"/>
          <w:szCs w:val="28"/>
        </w:rPr>
        <w:t>Преобразование обыкновенных дробей в десятичные дроби. Конечные и бесконечные десятичные дроби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Отношение двух чисел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Среднее арифметическое чисел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0D61DF">
        <w:rPr>
          <w:rFonts w:ascii="Times New Roman" w:hAnsi="Times New Roman"/>
          <w:bCs/>
          <w:sz w:val="28"/>
          <w:szCs w:val="28"/>
        </w:rPr>
        <w:t>числовой</w:t>
      </w:r>
      <w:proofErr w:type="gramEnd"/>
      <w:r w:rsidRPr="000D61DF">
        <w:rPr>
          <w:rFonts w:ascii="Times New Roman" w:hAnsi="Times New Roman"/>
          <w:bCs/>
          <w:sz w:val="28"/>
          <w:szCs w:val="28"/>
        </w:rPr>
        <w:t xml:space="preserve"> прямой. Решение практических задач с применением среднего арифметического. </w:t>
      </w:r>
      <w:r w:rsidRPr="000D61DF">
        <w:rPr>
          <w:rFonts w:ascii="Times New Roman" w:hAnsi="Times New Roman"/>
          <w:bCs/>
          <w:i/>
          <w:sz w:val="28"/>
          <w:szCs w:val="28"/>
        </w:rPr>
        <w:t>Среднее арифметическое нескольких чисел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роцент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lastRenderedPageBreak/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Диаграмм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0D61DF">
        <w:rPr>
          <w:rFonts w:ascii="Times New Roman" w:hAnsi="Times New Roman"/>
          <w:bCs/>
          <w:i/>
          <w:sz w:val="28"/>
          <w:szCs w:val="28"/>
        </w:rPr>
        <w:t>Изображение диаграмм по числовым данным</w:t>
      </w:r>
      <w:r w:rsidRPr="000D61DF">
        <w:rPr>
          <w:rFonts w:ascii="Times New Roman" w:hAnsi="Times New Roman"/>
          <w:bCs/>
          <w:sz w:val="28"/>
          <w:szCs w:val="28"/>
        </w:rPr>
        <w:t>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оложительные и отрицательные числ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Изображение чисел на </w:t>
      </w:r>
      <w:proofErr w:type="gramStart"/>
      <w:r w:rsidRPr="000D61DF">
        <w:rPr>
          <w:rFonts w:ascii="Times New Roman" w:hAnsi="Times New Roman"/>
          <w:sz w:val="28"/>
          <w:szCs w:val="28"/>
        </w:rPr>
        <w:t>числовой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Первичное представление о множестве рациональных чисел.</w:t>
      </w:r>
      <w:r w:rsidRPr="000D61DF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Единицы измерений</w:t>
      </w:r>
      <w:r w:rsidRPr="000D61DF">
        <w:rPr>
          <w:rFonts w:ascii="Times New Roman" w:hAnsi="Times New Roman"/>
          <w:sz w:val="28"/>
          <w:szCs w:val="28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0D61DF">
        <w:rPr>
          <w:rFonts w:ascii="Times New Roman" w:hAnsi="Times New Roman"/>
          <w:sz w:val="28"/>
          <w:szCs w:val="28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0D61DF">
        <w:rPr>
          <w:rFonts w:ascii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0D61DF">
        <w:rPr>
          <w:rFonts w:ascii="Times New Roman" w:hAnsi="Times New Roman"/>
          <w:sz w:val="28"/>
          <w:szCs w:val="28"/>
        </w:rPr>
        <w:t>дств пр</w:t>
      </w:r>
      <w:proofErr w:type="gramEnd"/>
      <w:r w:rsidRPr="000D61DF">
        <w:rPr>
          <w:rFonts w:ascii="Times New Roman" w:hAnsi="Times New Roman"/>
          <w:sz w:val="28"/>
          <w:szCs w:val="28"/>
        </w:rPr>
        <w:t>едставления данных при решении задач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 xml:space="preserve">Решение несложных логических задач. </w:t>
      </w:r>
      <w:r w:rsidRPr="000D61DF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0D61DF">
        <w:rPr>
          <w:rFonts w:ascii="Times New Roman" w:hAnsi="Times New Roman"/>
          <w:bCs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0D61DF">
        <w:rPr>
          <w:rFonts w:ascii="Times New Roman" w:hAnsi="Times New Roman"/>
          <w:bCs/>
          <w:sz w:val="28"/>
          <w:szCs w:val="28"/>
        </w:rPr>
        <w:t>арифметический, перебор вариантов.</w:t>
      </w:r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0D61DF">
        <w:rPr>
          <w:szCs w:val="28"/>
        </w:rPr>
        <w:t>Наглядная геометр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Фигуры в окружающем мире. </w:t>
      </w:r>
      <w:proofErr w:type="gramStart"/>
      <w:r w:rsidRPr="000D61DF">
        <w:rPr>
          <w:rFonts w:ascii="Times New Roman" w:hAnsi="Times New Roman"/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 Четырехугольник, прямоугольник, квадрат. Треугольник, </w:t>
      </w:r>
      <w:r w:rsidRPr="000D61DF">
        <w:rPr>
          <w:rFonts w:ascii="Times New Roman" w:hAnsi="Times New Roman"/>
          <w:i/>
          <w:sz w:val="28"/>
          <w:szCs w:val="28"/>
        </w:rPr>
        <w:t>виды треугольников. Правильные многоугольники.</w:t>
      </w:r>
      <w:r w:rsidRPr="000D61DF">
        <w:rPr>
          <w:rFonts w:ascii="Times New Roman" w:hAnsi="Times New Roman"/>
          <w:sz w:val="28"/>
          <w:szCs w:val="28"/>
        </w:rPr>
        <w:t xml:space="preserve"> Изображение основных геометрических фигур. </w:t>
      </w:r>
      <w:r w:rsidRPr="000D61DF">
        <w:rPr>
          <w:rFonts w:ascii="Times New Roman" w:hAnsi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0D61DF">
        <w:rPr>
          <w:rFonts w:ascii="Times New Roman" w:hAnsi="Times New Roman"/>
          <w:sz w:val="28"/>
          <w:szCs w:val="28"/>
        </w:rPr>
        <w:t xml:space="preserve"> Длина отрезка, </w:t>
      </w:r>
      <w:proofErr w:type="gramStart"/>
      <w:r w:rsidRPr="000D61DF">
        <w:rPr>
          <w:rFonts w:ascii="Times New Roman" w:hAnsi="Times New Roman"/>
          <w:sz w:val="28"/>
          <w:szCs w:val="28"/>
        </w:rPr>
        <w:t>ломаной</w:t>
      </w:r>
      <w:proofErr w:type="gramEnd"/>
      <w:r w:rsidRPr="000D61DF">
        <w:rPr>
          <w:rFonts w:ascii="Times New Roman" w:hAnsi="Times New Roman"/>
          <w:sz w:val="28"/>
          <w:szCs w:val="28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D61DF">
        <w:rPr>
          <w:rFonts w:ascii="Times New Roman" w:hAnsi="Times New Roman"/>
          <w:i/>
          <w:sz w:val="28"/>
          <w:szCs w:val="28"/>
        </w:rPr>
        <w:t>Равновеликие фигуры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0D61DF">
        <w:rPr>
          <w:rFonts w:ascii="Times New Roman" w:hAnsi="Times New Roman"/>
          <w:sz w:val="28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 Изображение пространственных фигур. </w:t>
      </w:r>
      <w:r w:rsidRPr="000D61DF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огранники.</w:t>
      </w:r>
      <w:r w:rsidRPr="000D61DF">
        <w:rPr>
          <w:rFonts w:ascii="Times New Roman" w:hAnsi="Times New Roman"/>
          <w:sz w:val="28"/>
          <w:szCs w:val="28"/>
        </w:rPr>
        <w:t xml:space="preserve"> Примеры разверток многогранников, цилиндра и конус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о равенстве фигур. Центральная, осевая и </w:t>
      </w:r>
      <w:r w:rsidRPr="000D61DF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0D61DF">
        <w:rPr>
          <w:rFonts w:ascii="Times New Roman" w:hAnsi="Times New Roman"/>
          <w:sz w:val="28"/>
          <w:szCs w:val="28"/>
        </w:rPr>
        <w:t>симметрии. Изображение симметричных фигур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>Решение практических задач с применением простейших свойств фигур.</w:t>
      </w:r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0D61DF">
        <w:rPr>
          <w:szCs w:val="28"/>
        </w:rPr>
        <w:t>История математик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0D61DF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22.1pt" o:ole="">
            <v:imagedata r:id="rId4" o:title=""/>
          </v:shape>
          <o:OLEObject Type="Embed" ProgID="Equation.DSMT4" ShapeID="_x0000_i1025" DrawAspect="Content" ObjectID="_1556356832" r:id="rId5"/>
        </w:object>
      </w:r>
      <w:r w:rsidRPr="000D61DF">
        <w:rPr>
          <w:rFonts w:ascii="Times New Roman" w:hAnsi="Times New Roman"/>
          <w:i/>
          <w:sz w:val="28"/>
          <w:szCs w:val="28"/>
        </w:rPr>
        <w:t>?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10794C" w:rsidRPr="000D61DF" w:rsidRDefault="0010794C" w:rsidP="0010794C">
      <w:pPr>
        <w:pStyle w:val="2"/>
      </w:pPr>
      <w:bookmarkStart w:id="8" w:name="_Toc405513920"/>
      <w:bookmarkStart w:id="9" w:name="_Toc284662798"/>
      <w:bookmarkStart w:id="10" w:name="_Toc284663425"/>
      <w:r w:rsidRPr="000D61DF">
        <w:t>Содержание курса математики в 7–9 классах</w:t>
      </w:r>
      <w:bookmarkEnd w:id="8"/>
      <w:bookmarkEnd w:id="9"/>
      <w:bookmarkEnd w:id="10"/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1" w:name="_Toc405513921"/>
      <w:bookmarkStart w:id="12" w:name="_Toc284662799"/>
      <w:bookmarkStart w:id="13" w:name="_Toc284663426"/>
      <w:r w:rsidRPr="000D61DF">
        <w:rPr>
          <w:szCs w:val="28"/>
        </w:rPr>
        <w:t>Алгебра</w:t>
      </w:r>
      <w:bookmarkEnd w:id="11"/>
      <w:bookmarkEnd w:id="12"/>
      <w:bookmarkEnd w:id="13"/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0D61DF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0D61DF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 id="_x0000_i1026" type="#_x0000_t75" style="width:14.15pt;height:21pt" o:ole="">
            <v:imagedata r:id="rId6" o:title=""/>
          </v:shape>
          <o:OLEObject Type="Embed" ProgID="Equation.DSMT4" ShapeID="_x0000_i1026" DrawAspect="Content" ObjectID="_1556356833" r:id="rId7"/>
        </w:object>
      </w:r>
      <w:r w:rsidRPr="000D61DF">
        <w:rPr>
          <w:rFonts w:ascii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sz w:val="28"/>
          <w:szCs w:val="28"/>
        </w:rPr>
        <w:t>Применение в геометрии</w:t>
      </w:r>
      <w:r w:rsidRPr="000D61DF">
        <w:rPr>
          <w:rFonts w:ascii="Times New Roman" w:hAnsi="Times New Roman"/>
          <w:i/>
          <w:sz w:val="28"/>
          <w:szCs w:val="28"/>
        </w:rPr>
        <w:t xml:space="preserve">. Сравнение иррациональных чисел. </w:t>
      </w:r>
      <w:r w:rsidRPr="000D61DF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0D61DF">
        <w:rPr>
          <w:rFonts w:ascii="Times New Roman" w:hAnsi="Times New Roman"/>
          <w:bCs/>
          <w:sz w:val="28"/>
          <w:szCs w:val="28"/>
        </w:rPr>
        <w:t>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Выражение с переменной. Значение выражения. Подстановка выражений вместо переменных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0D61DF">
        <w:rPr>
          <w:rFonts w:ascii="Times New Roman" w:hAnsi="Times New Roman"/>
          <w:i/>
          <w:sz w:val="28"/>
          <w:szCs w:val="28"/>
        </w:rPr>
        <w:t>группировка, применение формул сокращенного умножения</w:t>
      </w:r>
      <w:r w:rsidRPr="000D61DF">
        <w:rPr>
          <w:rFonts w:ascii="Times New Roman" w:hAnsi="Times New Roman"/>
          <w:sz w:val="28"/>
          <w:szCs w:val="28"/>
        </w:rPr>
        <w:t>.</w:t>
      </w:r>
      <w:r w:rsidRPr="000D61DF">
        <w:rPr>
          <w:rFonts w:ascii="Times New Roman" w:hAnsi="Times New Roman"/>
          <w:i/>
          <w:sz w:val="28"/>
          <w:szCs w:val="28"/>
        </w:rPr>
        <w:t xml:space="preserve"> Квадратный трехчлен, разложение квадратного трехчлена на множител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0D61DF">
        <w:rPr>
          <w:rFonts w:ascii="Times New Roman" w:hAnsi="Times New Roman"/>
          <w:i/>
          <w:sz w:val="28"/>
          <w:szCs w:val="28"/>
        </w:rPr>
        <w:t>Алгебраическая дробь. Допустимые значения переменных в дробно-рациональных выражениях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0D61DF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Понятие уравнения и корня уравнения. </w:t>
      </w:r>
      <w:r w:rsidRPr="000D61DF">
        <w:rPr>
          <w:rFonts w:ascii="Times New Roman" w:hAnsi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0D61DF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0D61DF">
        <w:rPr>
          <w:rFonts w:ascii="Times New Roman" w:hAnsi="Times New Roman"/>
          <w:i/>
          <w:sz w:val="28"/>
          <w:szCs w:val="28"/>
        </w:rPr>
        <w:t>Теорема Виета. Теорема, обратная теореме Виета.</w:t>
      </w:r>
      <w:r w:rsidRPr="000D61DF">
        <w:rPr>
          <w:rFonts w:ascii="Times New Roman" w:hAnsi="Times New Roman"/>
          <w:sz w:val="28"/>
          <w:szCs w:val="28"/>
        </w:rPr>
        <w:t xml:space="preserve"> Решение квадратных </w:t>
      </w:r>
      <w:proofErr w:type="spellStart"/>
      <w:r w:rsidRPr="000D61DF">
        <w:rPr>
          <w:rFonts w:ascii="Times New Roman" w:hAnsi="Times New Roman"/>
          <w:sz w:val="28"/>
          <w:szCs w:val="28"/>
        </w:rPr>
        <w:t>уравнений:использование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формулы для нахождения корней</w:t>
      </w:r>
      <w:r w:rsidRPr="000D61DF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0D61DF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27" type="#_x0000_t75" style="width:58.4pt;height:22.1pt" o:ole="">
            <v:imagedata r:id="rId8" o:title=""/>
          </v:shape>
          <o:OLEObject Type="Embed" ProgID="Equation.DSMT4" ShapeID="_x0000_i1027" DrawAspect="Content" ObjectID="_1556356834" r:id="rId9"/>
        </w:object>
      </w:r>
      <w:r w:rsidRPr="000D61DF">
        <w:rPr>
          <w:rFonts w:ascii="Times New Roman" w:hAnsi="Times New Roman"/>
          <w:sz w:val="28"/>
          <w:szCs w:val="28"/>
        </w:rPr>
        <w:t xml:space="preserve">,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28" type="#_x0000_t75" style="width:86.15pt;height:22.1pt" o:ole="">
            <v:imagedata r:id="rId10" o:title=""/>
          </v:shape>
          <o:OLEObject Type="Embed" ProgID="Equation.DSMT4" ShapeID="_x0000_i1028" DrawAspect="Content" ObjectID="_1556356835" r:id="rId11"/>
        </w:objec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Уравнения вида</w:t>
      </w:r>
      <w:proofErr w:type="gramStart"/>
      <w:r w:rsidRPr="000D61DF">
        <w:rPr>
          <w:rFonts w:ascii="Times New Roman" w:hAnsi="Times New Roman"/>
          <w:i/>
          <w:sz w:val="28"/>
          <w:szCs w:val="28"/>
        </w:rPr>
        <w:t xml:space="preserve"> </w:t>
      </w:r>
      <w:r w:rsidRPr="000D61DF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29" type="#_x0000_t75" style="width:36.85pt;height:21pt" o:ole="">
            <v:imagedata r:id="rId12" o:title=""/>
          </v:shape>
          <o:OLEObject Type="Embed" ProgID="Equation.DSMT4" ShapeID="_x0000_i1029" DrawAspect="Content" ObjectID="_1556356836" r:id="rId13"/>
        </w:object>
      </w:r>
      <w:r w:rsidRPr="000D61DF">
        <w:rPr>
          <w:rFonts w:ascii="Times New Roman" w:hAnsi="Times New Roman"/>
          <w:sz w:val="28"/>
          <w:szCs w:val="28"/>
        </w:rPr>
        <w:t>.</w:t>
      </w:r>
      <w:proofErr w:type="gramEnd"/>
      <w:r w:rsidRPr="000D61DF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0D61DF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Методы решения систем линейных уравнений с двумя переменными: </w:t>
      </w:r>
      <w:r w:rsidRPr="000D61DF">
        <w:rPr>
          <w:rFonts w:ascii="Times New Roman" w:hAnsi="Times New Roman"/>
          <w:i/>
          <w:sz w:val="28"/>
          <w:szCs w:val="28"/>
        </w:rPr>
        <w:t>графический метод</w:t>
      </w:r>
      <w:r w:rsidRPr="000D61DF">
        <w:rPr>
          <w:rFonts w:ascii="Times New Roman" w:hAnsi="Times New Roman"/>
          <w:sz w:val="28"/>
          <w:szCs w:val="28"/>
        </w:rPr>
        <w:t xml:space="preserve">, </w:t>
      </w:r>
      <w:r w:rsidRPr="000D61DF">
        <w:rPr>
          <w:rFonts w:ascii="Times New Roman" w:hAnsi="Times New Roman"/>
          <w:i/>
          <w:sz w:val="28"/>
          <w:szCs w:val="28"/>
        </w:rPr>
        <w:t>метод сложения</w:t>
      </w:r>
      <w:r w:rsidRPr="000D61DF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Неравенств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0D61DF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0D61DF">
        <w:rPr>
          <w:rFonts w:ascii="Times New Roman" w:hAnsi="Times New Roman"/>
          <w:i/>
          <w:sz w:val="28"/>
          <w:szCs w:val="28"/>
        </w:rPr>
        <w:t>квадратных.</w:t>
      </w:r>
      <w:r w:rsidRPr="000D61DF">
        <w:rPr>
          <w:rFonts w:ascii="Times New Roman" w:hAnsi="Times New Roman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0D61DF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D61DF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, четность/нечетность, </w:t>
      </w:r>
      <w:r w:rsidRPr="000D61DF">
        <w:rPr>
          <w:rFonts w:ascii="Times New Roman" w:hAnsi="Times New Roman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lastRenderedPageBreak/>
        <w:t xml:space="preserve">Непрерывность функции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Кусочно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 заданные функци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0D61DF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0D61DF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0D61DF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0D61DF">
        <w:rPr>
          <w:rFonts w:ascii="Times New Roman" w:hAnsi="Times New Roman"/>
          <w:i/>
          <w:sz w:val="28"/>
          <w:szCs w:val="28"/>
        </w:rPr>
        <w:t xml:space="preserve">множества значений, промежутков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>, промежутков монотонности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0D61DF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30" type="#_x0000_t75" style="width:28.9pt;height:28.9pt" o:ole="">
            <v:imagedata r:id="rId14" o:title=""/>
          </v:shape>
          <o:OLEObject Type="Embed" ProgID="Equation.DSMT4" ShapeID="_x0000_i1030" DrawAspect="Content" ObjectID="_1556356837" r:id="rId15"/>
        </w:object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61D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0D61DF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0D61DF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end"/>
      </w:r>
      <w:r w:rsidRPr="000D61DF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0D61DF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0D61DF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1" type="#_x0000_t75" style="width:51pt;height:14.15pt" o:ole="">
            <v:imagedata r:id="rId17" o:title=""/>
          </v:shape>
          <o:OLEObject Type="Embed" ProgID="Equation.DSMT4" ShapeID="_x0000_i1031" DrawAspect="Content" ObjectID="_1556356838" r:id="rId18"/>
        </w:object>
      </w:r>
      <w:r w:rsidRPr="000D61DF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0D61DF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5.6pt;height:14.15pt" o:ole="">
            <v:imagedata r:id="rId19" o:title=""/>
          </v:shape>
          <o:OLEObject Type="Embed" ProgID="Equation.DSMT4" ShapeID="_x0000_i1032" DrawAspect="Content" ObjectID="_1556356839" r:id="rId20"/>
        </w:object>
      </w:r>
      <w:r w:rsidRPr="000D61DF">
        <w:rPr>
          <w:rFonts w:ascii="Times New Roman" w:hAnsi="Times New Roman"/>
          <w:i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0D61DF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33" type="#_x0000_t75" style="width:64.65pt;height:28.9pt" o:ole="">
            <v:imagedata r:id="rId21" o:title=""/>
          </v:shape>
          <o:OLEObject Type="Embed" ProgID="Equation.DSMT4" ShapeID="_x0000_i1033" DrawAspect="Content" ObjectID="_1556356840" r:id="rId22"/>
        </w:object>
      </w:r>
      <w:r w:rsidRPr="000D61DF">
        <w:rPr>
          <w:rFonts w:ascii="Times New Roman" w:hAnsi="Times New Roman"/>
          <w:sz w:val="28"/>
          <w:szCs w:val="28"/>
        </w:rPr>
        <w:t xml:space="preserve">, </w:t>
      </w:r>
      <w:r w:rsidRPr="000D61DF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34" type="#_x0000_t75" style="width:43.1pt;height:14.15pt" o:ole="">
            <v:imagedata r:id="rId23" o:title=""/>
          </v:shape>
          <o:OLEObject Type="Embed" ProgID="Equation.DSMT4" ShapeID="_x0000_i1034" DrawAspect="Content" ObjectID="_1556356841" r:id="rId24"/>
        </w:object>
      </w:r>
      <w:r w:rsidR="00A24187" w:rsidRPr="000D61DF">
        <w:rPr>
          <w:rFonts w:ascii="Times New Roman" w:hAnsi="Times New Roman"/>
          <w:sz w:val="28"/>
          <w:szCs w:val="28"/>
        </w:rPr>
        <w:fldChar w:fldCharType="begin"/>
      </w:r>
      <w:r w:rsidRPr="000D61DF">
        <w:rPr>
          <w:rFonts w:ascii="Times New Roman" w:hAnsi="Times New Roman"/>
          <w:sz w:val="28"/>
          <w:szCs w:val="28"/>
        </w:rPr>
        <w:instrText xml:space="preserve"> QUOTE  </w:instrText>
      </w:r>
      <w:r w:rsidR="00A24187" w:rsidRPr="000D61DF">
        <w:rPr>
          <w:rFonts w:ascii="Times New Roman" w:hAnsi="Times New Roman"/>
          <w:sz w:val="28"/>
          <w:szCs w:val="28"/>
        </w:rPr>
        <w:fldChar w:fldCharType="end"/>
      </w:r>
      <w:r w:rsidRPr="000D61DF">
        <w:rPr>
          <w:rFonts w:ascii="Times New Roman" w:hAnsi="Times New Roman"/>
          <w:sz w:val="28"/>
          <w:szCs w:val="28"/>
        </w:rPr>
        <w:t>,</w:t>
      </w:r>
      <w:r w:rsidRPr="000D61DF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35" type="#_x0000_t75" style="width:35.15pt;height:14.15pt" o:ole="">
            <v:imagedata r:id="rId25" o:title=""/>
          </v:shape>
          <o:OLEObject Type="Embed" ProgID="Equation.DSMT4" ShapeID="_x0000_i1035" DrawAspect="Content" ObjectID="_1556356842" r:id="rId26"/>
        </w:object>
      </w:r>
      <w:fldSimple w:instr="">
        <w:r w:rsidRPr="000D61DF">
          <w:rPr>
            <w:rFonts w:ascii="Times New Roman" w:eastAsia="Times New Roman" w:hAnsi="Times New Roman"/>
            <w:bCs/>
            <w:noProof/>
            <w:position w:val="-10"/>
            <w:sz w:val="28"/>
            <w:szCs w:val="28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7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0D61DF">
        <w:rPr>
          <w:rFonts w:ascii="Times New Roman" w:hAnsi="Times New Roman"/>
          <w:bCs/>
          <w:sz w:val="28"/>
          <w:szCs w:val="28"/>
        </w:rPr>
        <w:t xml:space="preserve">, </w:t>
      </w:r>
      <w:r w:rsidRPr="000D61DF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6" type="#_x0000_t75" style="width:28.9pt;height:14.15pt" o:ole="">
            <v:imagedata r:id="rId28" o:title=""/>
          </v:shape>
          <o:OLEObject Type="Embed" ProgID="Equation.DSMT4" ShapeID="_x0000_i1036" DrawAspect="Content" ObjectID="_1556356843" r:id="rId29"/>
        </w:object>
      </w:r>
      <w:r w:rsidRPr="000D61DF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0D61DF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0D61D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D61DF">
        <w:rPr>
          <w:rFonts w:ascii="Times New Roman" w:hAnsi="Times New Roman"/>
          <w:i/>
          <w:sz w:val="28"/>
          <w:szCs w:val="28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0D61DF">
        <w:rPr>
          <w:rFonts w:ascii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lastRenderedPageBreak/>
        <w:t>Задачи на движение, работу и покупк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0D61DF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0D61DF">
        <w:rPr>
          <w:rFonts w:ascii="Times New Roman" w:hAnsi="Times New Roman"/>
          <w:bCs/>
          <w:sz w:val="28"/>
          <w:szCs w:val="28"/>
        </w:rPr>
        <w:t xml:space="preserve">. </w:t>
      </w:r>
    </w:p>
    <w:p w:rsidR="0010794C" w:rsidRPr="000D61DF" w:rsidRDefault="0010794C" w:rsidP="0010794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0D61DF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0D61DF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4" w:name="_Toc405513922"/>
      <w:bookmarkStart w:id="15" w:name="_Toc284662800"/>
      <w:bookmarkStart w:id="16" w:name="_Toc284663427"/>
      <w:r w:rsidRPr="000D61DF">
        <w:rPr>
          <w:szCs w:val="28"/>
        </w:rPr>
        <w:t>Статистика и теория вероятностей</w:t>
      </w:r>
      <w:bookmarkEnd w:id="14"/>
      <w:bookmarkEnd w:id="15"/>
      <w:bookmarkEnd w:id="16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татистик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0D61DF">
        <w:rPr>
          <w:rFonts w:ascii="Times New Roman" w:hAnsi="Times New Roman"/>
          <w:i/>
          <w:sz w:val="28"/>
          <w:szCs w:val="28"/>
        </w:rPr>
        <w:t>медиана</w:t>
      </w:r>
      <w:r w:rsidRPr="000D61DF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0D61DF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0D61DF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0D61DF">
        <w:rPr>
          <w:rFonts w:ascii="Times New Roman" w:hAnsi="Times New Roman"/>
          <w:i/>
          <w:sz w:val="28"/>
          <w:szCs w:val="28"/>
        </w:rPr>
        <w:lastRenderedPageBreak/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0D61DF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0D61DF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0D61DF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17" w:name="_Toc405513923"/>
      <w:bookmarkStart w:id="18" w:name="_Toc284662801"/>
      <w:bookmarkStart w:id="19" w:name="_Toc284663428"/>
      <w:r w:rsidRPr="000D61DF">
        <w:rPr>
          <w:szCs w:val="28"/>
        </w:rPr>
        <w:t>Геометрия</w:t>
      </w:r>
      <w:bookmarkEnd w:id="17"/>
      <w:bookmarkEnd w:id="18"/>
      <w:bookmarkEnd w:id="19"/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Геометрическая фигура. Формирование представлений о </w:t>
      </w:r>
      <w:proofErr w:type="spellStart"/>
      <w:r w:rsidRPr="000D61DF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понятии «фигура». 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0D61DF">
        <w:rPr>
          <w:rFonts w:ascii="Times New Roman" w:hAnsi="Times New Roman"/>
          <w:i/>
          <w:iCs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Многоугольник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Многоугольник, его элементы и его свойства. Распознавание некоторых многоугольников. </w:t>
      </w:r>
      <w:r w:rsidRPr="000D61DF">
        <w:rPr>
          <w:rFonts w:ascii="Times New Roman" w:hAnsi="Times New Roman"/>
          <w:bCs/>
          <w:i/>
          <w:sz w:val="28"/>
          <w:szCs w:val="28"/>
        </w:rPr>
        <w:t>В</w:t>
      </w:r>
      <w:r w:rsidRPr="000D61DF">
        <w:rPr>
          <w:rFonts w:ascii="Times New Roman" w:hAnsi="Times New Roman"/>
          <w:i/>
          <w:sz w:val="28"/>
          <w:szCs w:val="28"/>
        </w:rPr>
        <w:t>ыпуклые и невыпуклые многоугольники</w:t>
      </w:r>
      <w:r w:rsidRPr="000D61DF">
        <w:rPr>
          <w:rFonts w:ascii="Times New Roman" w:hAnsi="Times New Roman"/>
          <w:sz w:val="28"/>
          <w:szCs w:val="28"/>
        </w:rPr>
        <w:t>. Правильные многоугольник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>Окружность, круг, и</w:t>
      </w:r>
      <w:r w:rsidRPr="000D61DF">
        <w:rPr>
          <w:rFonts w:ascii="Times New Roman" w:hAnsi="Times New Roman"/>
          <w:sz w:val="28"/>
          <w:szCs w:val="28"/>
        </w:rPr>
        <w:t xml:space="preserve">х элементы и свойства; центральные и вписанные углы. Касательная </w:t>
      </w:r>
      <w:r w:rsidRPr="000D61DF">
        <w:rPr>
          <w:rFonts w:ascii="Times New Roman" w:hAnsi="Times New Roman"/>
          <w:i/>
          <w:sz w:val="28"/>
          <w:szCs w:val="28"/>
        </w:rPr>
        <w:t>и секущая</w:t>
      </w:r>
      <w:r w:rsidRPr="000D61DF">
        <w:rPr>
          <w:rFonts w:ascii="Times New Roman" w:hAnsi="Times New Roman"/>
          <w:sz w:val="28"/>
          <w:szCs w:val="28"/>
        </w:rPr>
        <w:t xml:space="preserve"> к окружности, </w:t>
      </w:r>
      <w:r w:rsidRPr="000D61DF">
        <w:rPr>
          <w:rFonts w:ascii="Times New Roman" w:hAnsi="Times New Roman"/>
          <w:i/>
          <w:sz w:val="28"/>
          <w:szCs w:val="28"/>
        </w:rPr>
        <w:t>их свойства</w:t>
      </w:r>
      <w:r w:rsidRPr="000D61DF">
        <w:rPr>
          <w:rFonts w:ascii="Times New Roman" w:hAnsi="Times New Roman"/>
          <w:sz w:val="28"/>
          <w:szCs w:val="28"/>
        </w:rPr>
        <w:t xml:space="preserve">. Вписанные и описанные окружности для треугольников, </w:t>
      </w:r>
      <w:r w:rsidRPr="000D61DF">
        <w:rPr>
          <w:rFonts w:ascii="Times New Roman" w:hAnsi="Times New Roman"/>
          <w:i/>
          <w:sz w:val="28"/>
          <w:szCs w:val="28"/>
        </w:rPr>
        <w:t>четырехугольников, правильных многоугольников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Геометрические фигуры в пространстве (объемные тела)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r w:rsidRPr="000D61DF">
        <w:rPr>
          <w:rFonts w:ascii="Times New Roman" w:hAnsi="Times New Roman"/>
          <w:sz w:val="28"/>
          <w:szCs w:val="28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0D61DF">
        <w:rPr>
          <w:rFonts w:ascii="Times New Roman" w:hAnsi="Times New Roman"/>
          <w:i/>
          <w:sz w:val="28"/>
          <w:szCs w:val="28"/>
        </w:rPr>
        <w:t xml:space="preserve">. 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>С</w:t>
      </w:r>
      <w:r w:rsidRPr="000D61DF">
        <w:rPr>
          <w:rFonts w:ascii="Times New Roman" w:hAnsi="Times New Roman"/>
          <w:sz w:val="28"/>
          <w:szCs w:val="28"/>
        </w:rPr>
        <w:t xml:space="preserve">войства равных треугольников. Признаки равенства треугольников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араллельно</w:t>
      </w:r>
      <w:r w:rsidRPr="000D61DF">
        <w:rPr>
          <w:rFonts w:ascii="Times New Roman" w:hAnsi="Times New Roman"/>
          <w:b/>
          <w:bCs/>
          <w:sz w:val="28"/>
          <w:szCs w:val="28"/>
        </w:rPr>
        <w:softHyphen/>
        <w:t>сть прямых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изнаки и свойства параллельных прямых. </w:t>
      </w:r>
      <w:r w:rsidRPr="000D61DF">
        <w:rPr>
          <w:rFonts w:ascii="Times New Roman" w:hAnsi="Times New Roman"/>
          <w:i/>
          <w:sz w:val="28"/>
          <w:szCs w:val="28"/>
        </w:rPr>
        <w:t>Аксиома параллельности Евклид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Теорема Фалеса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lastRenderedPageBreak/>
        <w:t xml:space="preserve">Прямой угол. Перпендикуляр к прямой. Наклонная, проекция. Серединный перпендикуляр к отрезку. </w:t>
      </w:r>
      <w:r w:rsidRPr="000D61DF">
        <w:rPr>
          <w:rFonts w:ascii="Times New Roman" w:hAnsi="Times New Roman"/>
          <w:i/>
          <w:sz w:val="28"/>
          <w:szCs w:val="28"/>
        </w:rPr>
        <w:t>Свойства и признаки перпендикулярности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i/>
          <w:sz w:val="28"/>
          <w:szCs w:val="28"/>
        </w:rPr>
        <w:t>Подобие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Взаимное расположение</w:t>
      </w:r>
      <w:r w:rsidRPr="000D61DF">
        <w:rPr>
          <w:rFonts w:ascii="Times New Roman" w:hAnsi="Times New Roman"/>
          <w:sz w:val="28"/>
          <w:szCs w:val="28"/>
        </w:rPr>
        <w:t xml:space="preserve"> прямой и окружности</w:t>
      </w:r>
      <w:r w:rsidRPr="000D61DF">
        <w:rPr>
          <w:rFonts w:ascii="Times New Roman" w:hAnsi="Times New Roman"/>
          <w:i/>
          <w:sz w:val="28"/>
          <w:szCs w:val="28"/>
        </w:rPr>
        <w:t>, двух окружностей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о площади плоской фигуры и ее свойствах. Измерение площадей. Единицы измерения площад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редставление об объеме и его свойствах. Измерение объема. Единицы измерения объемо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0D61DF">
        <w:rPr>
          <w:rFonts w:ascii="Times New Roman" w:hAnsi="Times New Roman"/>
          <w:i/>
          <w:sz w:val="28"/>
          <w:szCs w:val="28"/>
        </w:rPr>
        <w:t>Тригонометрические функции тупого угла.</w:t>
      </w:r>
      <w:r w:rsidRPr="000D61DF">
        <w:rPr>
          <w:rFonts w:ascii="Times New Roman" w:hAnsi="Times New Roman"/>
          <w:sz w:val="28"/>
          <w:szCs w:val="28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0D61DF">
        <w:rPr>
          <w:rFonts w:ascii="Times New Roman" w:hAnsi="Times New Roman"/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0D61DF">
        <w:rPr>
          <w:rFonts w:ascii="Times New Roman" w:hAnsi="Times New Roman"/>
          <w:i/>
          <w:sz w:val="28"/>
          <w:szCs w:val="28"/>
        </w:rPr>
        <w:t>Теорема синусов. Теорема косинусов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Расстоя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до прямой. </w:t>
      </w:r>
      <w:r w:rsidRPr="000D61DF">
        <w:rPr>
          <w:rFonts w:ascii="Times New Roman" w:hAnsi="Times New Roman"/>
          <w:i/>
          <w:sz w:val="28"/>
          <w:szCs w:val="28"/>
        </w:rPr>
        <w:t>Расстояние между фигурами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Инструменты для построений: циркуль, линейка, угольник. </w:t>
      </w:r>
      <w:r w:rsidRPr="000D61DF">
        <w:rPr>
          <w:rFonts w:ascii="Times New Roman" w:hAnsi="Times New Roman"/>
          <w:i/>
          <w:sz w:val="28"/>
          <w:szCs w:val="28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Деление отрезка в данном отношении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Геометрические преобразования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преобразования. Представление о </w:t>
      </w:r>
      <w:proofErr w:type="spellStart"/>
      <w:r w:rsidRPr="000D61DF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понятии «преобразование». </w:t>
      </w:r>
      <w:r w:rsidRPr="000D61DF">
        <w:rPr>
          <w:rFonts w:ascii="Times New Roman" w:hAnsi="Times New Roman"/>
          <w:i/>
          <w:sz w:val="28"/>
          <w:szCs w:val="28"/>
        </w:rPr>
        <w:t>Подобие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Осевая и центральная симметрия</w:t>
      </w:r>
      <w:r w:rsidRPr="000D61DF">
        <w:rPr>
          <w:rFonts w:ascii="Times New Roman" w:hAnsi="Times New Roman"/>
          <w:i/>
          <w:sz w:val="28"/>
          <w:szCs w:val="28"/>
        </w:rPr>
        <w:t>, поворот и параллельный перенос. Комбинации движений на плоскости и их свойств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вектора, действия над векторами</w:t>
      </w:r>
      <w:r w:rsidRPr="000D61DF">
        <w:rPr>
          <w:rFonts w:ascii="Times New Roman" w:hAnsi="Times New Roman"/>
          <w:i/>
          <w:sz w:val="28"/>
          <w:szCs w:val="28"/>
        </w:rPr>
        <w:t xml:space="preserve">, </w:t>
      </w:r>
      <w:r w:rsidRPr="000D61DF">
        <w:rPr>
          <w:rFonts w:ascii="Times New Roman" w:hAnsi="Times New Roman"/>
          <w:sz w:val="28"/>
          <w:szCs w:val="28"/>
        </w:rPr>
        <w:t>использование векторов в физике,</w:t>
      </w:r>
      <w:r w:rsidRPr="000D61DF">
        <w:rPr>
          <w:rFonts w:ascii="Times New Roman" w:hAnsi="Times New Roman"/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Основные понятия, </w:t>
      </w:r>
      <w:r w:rsidRPr="000D61DF">
        <w:rPr>
          <w:rFonts w:ascii="Times New Roman" w:hAnsi="Times New Roman"/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рименение векторов и координат для решения простейших геометрических задач.</w:t>
      </w:r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0" w:name="_Toc405513924"/>
      <w:bookmarkStart w:id="21" w:name="_Toc284662802"/>
      <w:bookmarkStart w:id="22" w:name="_Toc284663429"/>
      <w:r w:rsidRPr="000D61DF">
        <w:rPr>
          <w:szCs w:val="28"/>
        </w:rPr>
        <w:t>История математики</w:t>
      </w:r>
      <w:bookmarkEnd w:id="20"/>
      <w:bookmarkEnd w:id="21"/>
      <w:bookmarkEnd w:id="22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lastRenderedPageBreak/>
        <w:t xml:space="preserve">Зарождение алгебры в недрах арифметики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Ал-Хорезми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Кардано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>, Н.Х. Абель, Э. Галу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Триссекция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0D61DF">
        <w:rPr>
          <w:rFonts w:ascii="Times New Roman" w:hAnsi="Times New Roman"/>
          <w:i/>
          <w:sz w:val="28"/>
          <w:szCs w:val="28"/>
          <w:lang w:val="en-US"/>
        </w:rPr>
        <w:t>I</w:t>
      </w:r>
      <w:r w:rsidRPr="000D61DF">
        <w:rPr>
          <w:rFonts w:ascii="Times New Roman" w:hAnsi="Times New Roman"/>
          <w:i/>
          <w:sz w:val="28"/>
          <w:szCs w:val="28"/>
        </w:rPr>
        <w:t xml:space="preserve">, школа математических и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навигацких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 наук, развитие российского флота, А.Н. Крылов. Космическая программа и М.В. Келдыш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10794C" w:rsidRPr="000D61DF" w:rsidRDefault="0010794C" w:rsidP="0010794C">
      <w:pPr>
        <w:pStyle w:val="2"/>
        <w:rPr>
          <w:i/>
        </w:rPr>
      </w:pPr>
      <w:bookmarkStart w:id="23" w:name="_Toc405513925"/>
      <w:bookmarkStart w:id="24" w:name="_Toc284662803"/>
      <w:bookmarkStart w:id="25" w:name="_Toc284663430"/>
      <w:r w:rsidRPr="000D61DF">
        <w:t>Содержание курса математики в 7-9 классах (углубленный уровень)</w:t>
      </w:r>
      <w:bookmarkEnd w:id="23"/>
      <w:bookmarkEnd w:id="24"/>
      <w:bookmarkEnd w:id="25"/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6" w:name="_Toc405513926"/>
      <w:bookmarkStart w:id="27" w:name="_Toc284662804"/>
      <w:bookmarkStart w:id="28" w:name="_Toc284663431"/>
      <w:r w:rsidRPr="000D61DF">
        <w:rPr>
          <w:szCs w:val="28"/>
        </w:rPr>
        <w:t>Алгебра</w:t>
      </w:r>
      <w:bookmarkEnd w:id="26"/>
      <w:bookmarkEnd w:id="27"/>
      <w:bookmarkEnd w:id="28"/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>Числ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иррациональными числами. Сравнение иррациональных чисел. </w:t>
      </w:r>
      <w:r w:rsidRPr="000D61DF">
        <w:rPr>
          <w:rFonts w:ascii="Times New Roman" w:hAnsi="Times New Roman"/>
          <w:bCs/>
          <w:sz w:val="28"/>
          <w:szCs w:val="28"/>
        </w:rPr>
        <w:t>Множество действительных чисел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едставления о расширениях числовых множеств. </w:t>
      </w:r>
      <w:bookmarkStart w:id="29" w:name="_Toc403076053"/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  <w:bookmarkEnd w:id="29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Законы арифметических действий. Преобразования числовых выражений, содержащих степени с натуральным и целым показателем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Многочлен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окраще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енного умножения. Многочлены с одной переменной. Стандартный вид многочлена с одной переменно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>Квадратный трехчлен.</w:t>
      </w:r>
      <w:r w:rsidRPr="000D61DF">
        <w:rPr>
          <w:rFonts w:ascii="Times New Roman" w:hAnsi="Times New Roman"/>
          <w:sz w:val="28"/>
          <w:szCs w:val="28"/>
        </w:rPr>
        <w:t xml:space="preserve"> Корни квадратного трехчлена. Разложение на множители квадратного трехчлена. Теорема Виета. Теорема, обратная </w:t>
      </w:r>
      <w:r w:rsidRPr="000D61DF">
        <w:rPr>
          <w:rFonts w:ascii="Times New Roman" w:hAnsi="Times New Roman"/>
          <w:sz w:val="28"/>
          <w:szCs w:val="28"/>
        </w:rPr>
        <w:lastRenderedPageBreak/>
        <w:t xml:space="preserve">теореме Виета. Выделение полного квадрата. Разложение на множители способом выделения полного квадрат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онятие тождеств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Тождественное преобразование. Представление о тождестве на множестве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реобразование выражений, содержащих знак модуля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Иррациональные выра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Корни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n</w:t>
      </w:r>
      <w:r w:rsidRPr="000D61DF">
        <w:rPr>
          <w:rFonts w:ascii="Times New Roman" w:hAnsi="Times New Roman"/>
          <w:sz w:val="28"/>
          <w:szCs w:val="28"/>
        </w:rPr>
        <w:t>-ых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степеней. Допустимые значения переменных в выражениях, содержащих корни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n</w:t>
      </w:r>
      <w:r w:rsidRPr="000D61DF">
        <w:rPr>
          <w:rFonts w:ascii="Times New Roman" w:hAnsi="Times New Roman"/>
          <w:sz w:val="28"/>
          <w:szCs w:val="28"/>
        </w:rPr>
        <w:t>-ых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степеней. Преобразование выражений, содержащих корни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n</w:t>
      </w:r>
      <w:r w:rsidRPr="000D61DF">
        <w:rPr>
          <w:rFonts w:ascii="Times New Roman" w:hAnsi="Times New Roman"/>
          <w:sz w:val="28"/>
          <w:szCs w:val="28"/>
        </w:rPr>
        <w:t>-ых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степене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0" w:name="_Toc403076054"/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Уравнения </w:t>
      </w:r>
      <w:bookmarkEnd w:id="30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уравнения и корня уравнения. Представление о равносильности уравнений и уравнениях-следствиях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редставление о равносильности на множестве. Равносильные преобразования уравнений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lastRenderedPageBreak/>
        <w:t>Методы решения уравнений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линейных уравнений. Количество корней линейного уравнения. Линейное уравнение с параметром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Биквадратные уравнения. Уравнения, сводимые к линейным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ешение дробно-рациональных уравнени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ростейшие иррациональные уравнения вида</w:t>
      </w:r>
      <w:proofErr w:type="gramStart"/>
      <w:r w:rsidRPr="000D61DF">
        <w:rPr>
          <w:rFonts w:ascii="Times New Roman" w:hAnsi="Times New Roman"/>
          <w:sz w:val="28"/>
          <w:szCs w:val="28"/>
        </w:rPr>
        <w:t xml:space="preserve">: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37" type="#_x0000_t75" style="width:58.4pt;height:22.1pt" o:ole="">
            <v:imagedata r:id="rId8" o:title=""/>
          </v:shape>
          <o:OLEObject Type="Embed" ProgID="Equation.DSMT4" ShapeID="_x0000_i1037" DrawAspect="Content" ObjectID="_1556356844" r:id="rId30"/>
        </w:object>
      </w:r>
      <w:r w:rsidRPr="000D61DF">
        <w:rPr>
          <w:rFonts w:ascii="Times New Roman" w:hAnsi="Times New Roman"/>
          <w:sz w:val="28"/>
          <w:szCs w:val="28"/>
        </w:rPr>
        <w:t xml:space="preserve">;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38" type="#_x0000_t75" style="width:86.15pt;height:22.1pt" o:ole="">
            <v:imagedata r:id="rId10" o:title=""/>
          </v:shape>
          <o:OLEObject Type="Embed" ProgID="Equation.DSMT4" ShapeID="_x0000_i1038" DrawAspect="Content" ObjectID="_1556356845" r:id="rId31"/>
        </w:object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61D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0D61DF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7245" cy="255905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0D61DF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7245" cy="255905"/>
            <wp:effectExtent l="0" t="0" r="1905" b="0"/>
            <wp:docPr id="3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end"/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61D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0D61DF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64820" cy="228600"/>
            <wp:effectExtent l="0" t="0" r="0" b="0"/>
            <wp:docPr id="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0D61DF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64820" cy="228600"/>
            <wp:effectExtent l="0" t="0" r="0" b="0"/>
            <wp:docPr id="3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end"/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61D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0D61DF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7688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0D61DF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76885" cy="228600"/>
            <wp:effectExtent l="0" t="0" r="0" b="0"/>
            <wp:docPr id="3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end"/>
      </w:r>
      <w:r w:rsidRPr="000D61DF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End"/>
      <w:r w:rsidRPr="000D61DF">
        <w:rPr>
          <w:rFonts w:ascii="Times New Roman" w:eastAsia="Times New Roman" w:hAnsi="Times New Roman"/>
          <w:sz w:val="28"/>
          <w:szCs w:val="28"/>
        </w:rPr>
        <w:t xml:space="preserve">и их решение. </w:t>
      </w:r>
      <w:r w:rsidRPr="000D61DF">
        <w:rPr>
          <w:rFonts w:ascii="Times New Roman" w:hAnsi="Times New Roman"/>
          <w:sz w:val="28"/>
          <w:szCs w:val="28"/>
        </w:rPr>
        <w:t xml:space="preserve">Решение иррациональных уравнений вида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480" w:dyaOrig="460">
          <v:shape id="_x0000_i1039" type="#_x0000_t75" style="width:1in;height:22.1pt" o:ole="">
            <v:imagedata r:id="rId35" o:title=""/>
          </v:shape>
          <o:OLEObject Type="Embed" ProgID="Equation.DSMT4" ShapeID="_x0000_i1039" DrawAspect="Content" ObjectID="_1556356846" r:id="rId36"/>
        </w:objec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уравнений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 уравнени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едставление о равносильности систем уравнений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истемы нелинейных уравнений. Методы решения систем нелинейных уравнений. Метод деления, метод замены переменных. Однородные системы. 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еравенств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Неравенство с переменной. Строгие и нестрогие неравенства. Доказательство неравенств. Неравенства о средних для двух чисел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о решении неравенства. Множество решений неравенств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едставление о равносильности неравенств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Квадратное неравенство с параметром и его решение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ростейшие иррациональные неравенства вида</w:t>
      </w:r>
      <w:proofErr w:type="gramStart"/>
      <w:r w:rsidRPr="000D61DF">
        <w:rPr>
          <w:rFonts w:ascii="Times New Roman" w:hAnsi="Times New Roman"/>
          <w:sz w:val="28"/>
          <w:szCs w:val="28"/>
        </w:rPr>
        <w:t xml:space="preserve">: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40" type="#_x0000_t75" style="width:58.4pt;height:22.1pt" o:ole="">
            <v:imagedata r:id="rId37" o:title=""/>
          </v:shape>
          <o:OLEObject Type="Embed" ProgID="Equation.DSMT4" ShapeID="_x0000_i1040" DrawAspect="Content" ObjectID="_1556356847" r:id="rId38"/>
        </w:object>
      </w:r>
      <w:r w:rsidRPr="000D61DF">
        <w:rPr>
          <w:rFonts w:ascii="Times New Roman" w:hAnsi="Times New Roman"/>
          <w:sz w:val="28"/>
          <w:szCs w:val="28"/>
        </w:rPr>
        <w:t xml:space="preserve">;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41" type="#_x0000_t75" style="width:58.4pt;height:22.1pt" o:ole="">
            <v:imagedata r:id="rId39" o:title=""/>
          </v:shape>
          <o:OLEObject Type="Embed" ProgID="Equation.DSMT4" ShapeID="_x0000_i1041" DrawAspect="Content" ObjectID="_1556356848" r:id="rId40"/>
        </w:object>
      </w:r>
      <w:r w:rsidRPr="000D61DF">
        <w:rPr>
          <w:rFonts w:ascii="Times New Roman" w:hAnsi="Times New Roman"/>
          <w:sz w:val="28"/>
          <w:szCs w:val="28"/>
        </w:rPr>
        <w:t xml:space="preserve">;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42" type="#_x0000_t75" style="width:86.15pt;height:22.1pt" o:ole="">
            <v:imagedata r:id="rId41" o:title=""/>
          </v:shape>
          <o:OLEObject Type="Embed" ProgID="Equation.DSMT4" ShapeID="_x0000_i1042" DrawAspect="Content" ObjectID="_1556356849" r:id="rId42"/>
        </w:object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61D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0D61DF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7245" cy="255905"/>
            <wp:effectExtent l="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0D61DF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7245" cy="255905"/>
            <wp:effectExtent l="0" t="0" r="1905" b="0"/>
            <wp:docPr id="4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end"/>
      </w:r>
      <w:r w:rsidRPr="000D61DF">
        <w:rPr>
          <w:rFonts w:ascii="Times New Roman" w:eastAsia="Times New Roman" w:hAnsi="Times New Roman"/>
          <w:sz w:val="28"/>
          <w:szCs w:val="28"/>
        </w:rPr>
        <w:t>.</w:t>
      </w:r>
      <w:proofErr w:type="gramEnd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eastAsia="Times New Roman" w:hAnsi="Times New Roman"/>
          <w:sz w:val="28"/>
          <w:szCs w:val="28"/>
        </w:rPr>
        <w:t>Обобщенный метод интервалов для решения неравенств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неравенств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на числовой прямой. Запись решения системы неравенст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Неравенство с двумя переменными. Представление о решении линейного неравенства с двумя переменными. Графическая интерпретация </w:t>
      </w:r>
      <w:r w:rsidRPr="000D61DF">
        <w:rPr>
          <w:rFonts w:ascii="Times New Roman" w:hAnsi="Times New Roman"/>
          <w:sz w:val="28"/>
          <w:szCs w:val="28"/>
        </w:rPr>
        <w:lastRenderedPageBreak/>
        <w:t>неравенства с двумя переменными. Графический метод решения систем неравенств с двумя переменными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1" w:name="_Toc403076055"/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  <w:bookmarkEnd w:id="31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онятие зависимост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ямоугольная система координат. Формирование представлений о </w:t>
      </w:r>
      <w:proofErr w:type="spellStart"/>
      <w:r w:rsidRPr="000D61DF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понятии «координаты». График зависимост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Функц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D61DF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, четность/нечетность, возрастание и убывание, промежутки монотонности, наибольшее и наименьшее значение, периодичность. Исследование функции по ее графику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Свойства, график. Угловой коэффициент прямой. Расположение графика линейной функции в зависимости от ее коэффициенто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Свойства</w:t>
      </w:r>
      <w:r w:rsidRPr="000D61DF">
        <w:rPr>
          <w:rFonts w:ascii="Times New Roman" w:hAnsi="Times New Roman"/>
          <w:bCs/>
          <w:sz w:val="28"/>
          <w:szCs w:val="28"/>
        </w:rPr>
        <w:t>.</w:t>
      </w:r>
      <w:r w:rsidRPr="000D61DF">
        <w:rPr>
          <w:rFonts w:ascii="Times New Roman" w:hAnsi="Times New Roman"/>
          <w:sz w:val="28"/>
          <w:szCs w:val="28"/>
        </w:rPr>
        <w:t xml:space="preserve"> Парабола. Построение графика квадратичной функции. Положение графика квадратичной функции в зависимости от ее коэффициентов. Использование свойств квадратичной функции для решения задач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0D61DF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43" type="#_x0000_t75" style="width:28.9pt;height:28.9pt" o:ole="">
            <v:imagedata r:id="rId14" o:title=""/>
          </v:shape>
          <o:OLEObject Type="Embed" ProgID="Equation.DSMT4" ShapeID="_x0000_i1043" DrawAspect="Content" ObjectID="_1556356850" r:id="rId44"/>
        </w:object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61D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0D61DF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10845" cy="306070"/>
            <wp:effectExtent l="0" t="0" r="825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0D61DF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10845" cy="306070"/>
            <wp:effectExtent l="0" t="0" r="8255" b="0"/>
            <wp:docPr id="4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4187" w:rsidRPr="000D61DF">
        <w:rPr>
          <w:rFonts w:ascii="Times New Roman" w:eastAsia="Times New Roman" w:hAnsi="Times New Roman"/>
          <w:sz w:val="28"/>
          <w:szCs w:val="28"/>
        </w:rPr>
        <w:fldChar w:fldCharType="end"/>
      </w:r>
      <w:r w:rsidRPr="000D61DF">
        <w:rPr>
          <w:rFonts w:ascii="Times New Roman" w:eastAsia="Times New Roman" w:hAnsi="Times New Roman"/>
          <w:sz w:val="28"/>
          <w:szCs w:val="28"/>
        </w:rPr>
        <w:t xml:space="preserve">. Гипербола. Представление об асимптотах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eastAsia="Times New Roman" w:hAnsi="Times New Roman"/>
          <w:b/>
          <w:bCs/>
          <w:sz w:val="28"/>
          <w:szCs w:val="28"/>
        </w:rPr>
        <w:t>Степенная функция с показателем 3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eastAsia="Times New Roman" w:hAnsi="Times New Roman"/>
          <w:sz w:val="28"/>
          <w:szCs w:val="28"/>
        </w:rPr>
        <w:t xml:space="preserve">Свойства. Кубическая парабол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eastAsia="Times New Roman" w:hAnsi="Times New Roman"/>
          <w:b/>
          <w:bCs/>
          <w:sz w:val="28"/>
          <w:szCs w:val="28"/>
        </w:rPr>
        <w:t>Функции</w:t>
      </w:r>
      <w:proofErr w:type="gramStart"/>
      <w:r w:rsidRPr="000D61DF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44" type="#_x0000_t75" style="width:43.1pt;height:14.15pt" o:ole="">
            <v:imagedata r:id="rId45" o:title=""/>
          </v:shape>
          <o:OLEObject Type="Embed" ProgID="Equation.DSMT4" ShapeID="_x0000_i1044" DrawAspect="Content" ObjectID="_1556356851" r:id="rId46"/>
        </w:object>
      </w:r>
      <w:r w:rsidRPr="000D61DF">
        <w:rPr>
          <w:rFonts w:ascii="Times New Roman" w:eastAsia="Times New Roman" w:hAnsi="Times New Roman"/>
          <w:bCs/>
          <w:sz w:val="28"/>
          <w:szCs w:val="28"/>
        </w:rPr>
        <w:t xml:space="preserve">, </w:t>
      </w:r>
      <w:r w:rsidRPr="000D61DF">
        <w:rPr>
          <w:rFonts w:ascii="Times New Roman" w:eastAsia="Times New Roman" w:hAnsi="Times New Roman"/>
          <w:b/>
          <w:bCs/>
          <w:position w:val="-10"/>
          <w:sz w:val="28"/>
          <w:szCs w:val="28"/>
        </w:rPr>
        <w:object w:dxaOrig="760" w:dyaOrig="380">
          <v:shape id="_x0000_i1045" type="#_x0000_t75" style="width:43.1pt;height:14.15pt" o:ole="">
            <v:imagedata r:id="rId47" o:title=""/>
          </v:shape>
          <o:OLEObject Type="Embed" ProgID="Equation.DSMT4" ShapeID="_x0000_i1045" DrawAspect="Content" ObjectID="_1556356852" r:id="rId48"/>
        </w:object>
      </w:r>
      <w:r w:rsidRPr="000D61DF">
        <w:rPr>
          <w:rFonts w:ascii="Times New Roman" w:eastAsia="Times New Roman" w:hAnsi="Times New Roman"/>
          <w:bCs/>
          <w:sz w:val="28"/>
          <w:szCs w:val="28"/>
        </w:rPr>
        <w:t xml:space="preserve">, </w:t>
      </w:r>
      <w:r w:rsidRPr="000D61DF">
        <w:rPr>
          <w:rFonts w:ascii="Times New Roman" w:eastAsia="Times New Roman" w:hAnsi="Times New Roman"/>
          <w:bCs/>
          <w:position w:val="-12"/>
          <w:sz w:val="28"/>
          <w:szCs w:val="28"/>
        </w:rPr>
        <w:object w:dxaOrig="660" w:dyaOrig="380">
          <v:shape id="_x0000_i1046" type="#_x0000_t75" style="width:36.85pt;height:14.15pt" o:ole="">
            <v:imagedata r:id="rId49" o:title=""/>
          </v:shape>
          <o:OLEObject Type="Embed" ProgID="Equation.DSMT4" ShapeID="_x0000_i1046" DrawAspect="Content" ObjectID="_1556356853" r:id="rId50"/>
        </w:object>
      </w:r>
      <w:r w:rsidRPr="000D61DF">
        <w:rPr>
          <w:rFonts w:ascii="Times New Roman" w:eastAsia="Times New Roman" w:hAnsi="Times New Roman"/>
          <w:bCs/>
          <w:sz w:val="28"/>
          <w:szCs w:val="28"/>
        </w:rPr>
        <w:t>.</w:t>
      </w:r>
      <w:proofErr w:type="gramEnd"/>
      <w:r w:rsidRPr="000D61DF">
        <w:rPr>
          <w:rFonts w:ascii="Times New Roman" w:eastAsia="Times New Roman" w:hAnsi="Times New Roman"/>
          <w:sz w:val="28"/>
          <w:szCs w:val="28"/>
        </w:rPr>
        <w:t>Их свойства и графики. Степенная функция с показателем степени больше 3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eastAsia="Times New Roman" w:hAnsi="Times New Roman"/>
          <w:sz w:val="28"/>
          <w:szCs w:val="28"/>
        </w:rPr>
        <w:lastRenderedPageBreak/>
        <w:t xml:space="preserve">Преобразование графиков функций: параллельный перенос, симметрия, растяжение/сжатие, отражение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едставление о взаимно обратных функциях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Непрерывность функции и точки разрыва функций. </w:t>
      </w:r>
      <w:proofErr w:type="spellStart"/>
      <w:r w:rsidRPr="000D61DF">
        <w:rPr>
          <w:rFonts w:ascii="Times New Roman" w:hAnsi="Times New Roman"/>
          <w:sz w:val="28"/>
          <w:szCs w:val="28"/>
        </w:rPr>
        <w:t>Кусочно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заданные функци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32" w:name="_Toc403076056"/>
      <w:r w:rsidRPr="000D61DF">
        <w:rPr>
          <w:rFonts w:ascii="Times New Roman" w:hAnsi="Times New Roman"/>
          <w:sz w:val="28"/>
          <w:szCs w:val="28"/>
        </w:rPr>
        <w:t xml:space="preserve">Числовая последовательность. Примеры. Бесконечные последовательности. Арифметическая прогрессия и ее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32"/>
      <w:r w:rsidRPr="000D61DF">
        <w:rPr>
          <w:rFonts w:ascii="Times New Roman" w:hAnsi="Times New Roman"/>
          <w:sz w:val="28"/>
          <w:szCs w:val="28"/>
        </w:rPr>
        <w:t xml:space="preserve">Гармонический ряд. Расходимость гармонического ряд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33" w:name="_Toc403076057"/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Решение задач на движение, работу, покупк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Решение задач на нахождение части числа и числа по его част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Решение задач на проценты, доли</w:t>
      </w:r>
      <w:r w:rsidRPr="000D61DF">
        <w:rPr>
          <w:rFonts w:ascii="Times New Roman" w:hAnsi="Times New Roman"/>
          <w:sz w:val="28"/>
          <w:szCs w:val="28"/>
        </w:rPr>
        <w:t>, применение пропорций при решении задач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 xml:space="preserve">Решение логических задач. Решение логических задач с помощью графов, таблиц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Основные методы решения задач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lastRenderedPageBreak/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34" w:name="_Toc405513927"/>
      <w:bookmarkStart w:id="35" w:name="_Toc284662805"/>
      <w:bookmarkStart w:id="36" w:name="_Toc284663432"/>
      <w:r w:rsidRPr="000D61DF">
        <w:rPr>
          <w:szCs w:val="28"/>
        </w:rPr>
        <w:t>Статистика и теория вероятностей</w:t>
      </w:r>
      <w:bookmarkEnd w:id="33"/>
      <w:bookmarkEnd w:id="34"/>
      <w:bookmarkEnd w:id="35"/>
      <w:bookmarkEnd w:id="36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татистик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лучайные опыты и случайные событ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Элементы комбинаторики и испытания Бернулл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</w:t>
      </w:r>
      <w:r w:rsidRPr="000D61DF">
        <w:rPr>
          <w:rFonts w:ascii="Times New Roman" w:hAnsi="Times New Roman"/>
          <w:sz w:val="28"/>
          <w:szCs w:val="28"/>
        </w:rPr>
        <w:lastRenderedPageBreak/>
        <w:t xml:space="preserve">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Геометрическая вероятность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лучайные величин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37" w:name="_Toc403076059"/>
      <w:bookmarkStart w:id="38" w:name="_Toc405513928"/>
      <w:bookmarkStart w:id="39" w:name="_Toc284662806"/>
      <w:bookmarkStart w:id="40" w:name="_Toc284663433"/>
      <w:r w:rsidRPr="000D61DF">
        <w:rPr>
          <w:szCs w:val="28"/>
        </w:rPr>
        <w:t>Геометрия</w:t>
      </w:r>
      <w:bookmarkEnd w:id="37"/>
      <w:bookmarkEnd w:id="38"/>
      <w:bookmarkEnd w:id="39"/>
      <w:bookmarkEnd w:id="40"/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0D61DF">
        <w:rPr>
          <w:rFonts w:ascii="Times New Roman" w:hAnsi="Times New Roman"/>
          <w:bCs/>
          <w:sz w:val="28"/>
          <w:szCs w:val="28"/>
        </w:rPr>
        <w:t>Плоская и неплоская фигуры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Выделение свойств объектов. Формирование представлений о </w:t>
      </w:r>
      <w:proofErr w:type="spellStart"/>
      <w:r w:rsidRPr="000D61DF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понятии «фигура». Точка, отрезок, прямая, луч, ломаная, плоскость, угол, биссектриса угла и ее свойства, виды углов, многоугольники, окружность и круг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0D61DF">
        <w:rPr>
          <w:rFonts w:ascii="Times New Roman" w:hAnsi="Times New Roman"/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0D61DF">
        <w:rPr>
          <w:rFonts w:ascii="Times New Roman" w:hAnsi="Times New Roman"/>
          <w:i/>
          <w:iCs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Многоугольники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Многоугольник, его элементы и его свойства. Правильные многоугольники. </w:t>
      </w:r>
      <w:r w:rsidRPr="000D61DF">
        <w:rPr>
          <w:rFonts w:ascii="Times New Roman" w:hAnsi="Times New Roman"/>
          <w:bCs/>
          <w:sz w:val="28"/>
          <w:szCs w:val="28"/>
        </w:rPr>
        <w:t>В</w:t>
      </w:r>
      <w:r w:rsidRPr="000D61DF">
        <w:rPr>
          <w:rFonts w:ascii="Times New Roman" w:hAnsi="Times New Roman"/>
          <w:sz w:val="28"/>
          <w:szCs w:val="28"/>
        </w:rPr>
        <w:t xml:space="preserve">ыпуклые и невыпуклые многоугольники. Сумма углов выпуклого многоугольник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етыре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ехугольников. Вневписанные окружности. Радикальная ось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Фигуры в пространстве (объемные тела)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Первичные представления о пирамидах, параллелепипедах, призмах, сфере, шаре, цилиндре, конусе, их элементах и простейших свойствах. 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1" w:name="_Toc403076060"/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  <w:bookmarkEnd w:id="41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t>С</w:t>
      </w:r>
      <w:r w:rsidRPr="000D61DF">
        <w:rPr>
          <w:rFonts w:ascii="Times New Roman" w:hAnsi="Times New Roman"/>
          <w:sz w:val="28"/>
          <w:szCs w:val="28"/>
        </w:rPr>
        <w:t xml:space="preserve">войства и признаки равенства треугольников. </w:t>
      </w:r>
      <w:r w:rsidRPr="000D61DF">
        <w:rPr>
          <w:rFonts w:ascii="Times New Roman" w:hAnsi="Times New Roman"/>
          <w:iCs/>
          <w:sz w:val="28"/>
          <w:szCs w:val="28"/>
        </w:rPr>
        <w:t>Дополнительные признаки равенства треугольников. Признаки равенства параллелограммо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араллельность прямых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ризнаки и свойства параллельных прямых. Аксиома параллельности Евклида. Первичные представления о неевклидовых геометриях. Теорема Фалес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lastRenderedPageBreak/>
        <w:t xml:space="preserve">Прямой угол. Перпендикуляр к прямой. Серединный перпендикуляр к отрезку. </w:t>
      </w:r>
      <w:r w:rsidRPr="000D61DF">
        <w:rPr>
          <w:rFonts w:ascii="Times New Roman" w:hAnsi="Times New Roman"/>
          <w:sz w:val="28"/>
          <w:szCs w:val="28"/>
        </w:rPr>
        <w:t>Свойства и признаки перпендикулярности прямых. Наклонные, проекции, их свойств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одобие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Взаимное расположение прямой и окружности</w:t>
      </w:r>
      <w:r w:rsidRPr="000D61DF">
        <w:rPr>
          <w:rFonts w:ascii="Times New Roman" w:hAnsi="Times New Roman"/>
          <w:sz w:val="28"/>
          <w:szCs w:val="28"/>
        </w:rPr>
        <w:t>, двух окружностей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2" w:name="_Toc403076061"/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  <w:bookmarkEnd w:id="42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величины. Длина. Измерение длины. Единцы измерения длины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Величина угла. Градусная мера угла. Синус, косинус и тангенс острого угла прямоугольного треугольник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о площади плоской фигуры и ее свойствах. Измерение площадей</w:t>
      </w:r>
      <w:r w:rsidRPr="000D61DF" w:rsidDel="00965CF1">
        <w:rPr>
          <w:rFonts w:ascii="Times New Roman" w:hAnsi="Times New Roman"/>
          <w:sz w:val="28"/>
          <w:szCs w:val="28"/>
        </w:rPr>
        <w:t>.</w:t>
      </w:r>
      <w:r w:rsidRPr="000D61DF">
        <w:rPr>
          <w:rFonts w:ascii="Times New Roman" w:hAnsi="Times New Roman"/>
          <w:sz w:val="28"/>
          <w:szCs w:val="28"/>
        </w:rPr>
        <w:t xml:space="preserve"> Единицы измерения площад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редставление об объеме пространственной фигуры и его свойствах. Измерение объема. Единицы измерения объемо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Теорема косинусов. Теорема синусов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Решение треугольников. Вычисление углов. Вычисление высоты, медианы и биссектрисы треугольника. </w:t>
      </w:r>
      <w:proofErr w:type="spellStart"/>
      <w:r w:rsidRPr="000D61DF">
        <w:rPr>
          <w:rFonts w:ascii="Times New Roman" w:hAnsi="Times New Roman"/>
          <w:sz w:val="28"/>
          <w:szCs w:val="28"/>
        </w:rPr>
        <w:t>Ортотреугольник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. Теорема Птолемея. Теорема </w:t>
      </w:r>
      <w:proofErr w:type="spellStart"/>
      <w:r w:rsidRPr="000D61DF">
        <w:rPr>
          <w:rFonts w:ascii="Times New Roman" w:hAnsi="Times New Roman"/>
          <w:sz w:val="28"/>
          <w:szCs w:val="28"/>
        </w:rPr>
        <w:t>Менелая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. Теорема </w:t>
      </w:r>
      <w:proofErr w:type="spellStart"/>
      <w:r w:rsidRPr="000D61DF">
        <w:rPr>
          <w:rFonts w:ascii="Times New Roman" w:hAnsi="Times New Roman"/>
          <w:sz w:val="28"/>
          <w:szCs w:val="28"/>
        </w:rPr>
        <w:t>Чевы</w:t>
      </w:r>
      <w:proofErr w:type="spellEnd"/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Расстоя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до прямой. Расстояние между фигурами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авновеликие и равносоставленные фигуры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Свойства (аксиомы) длины отрезка, величины угла, площади и объема фигуры</w:t>
      </w:r>
      <w:bookmarkStart w:id="43" w:name="_Toc403076062"/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  <w:bookmarkEnd w:id="43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Инструменты для построений. Циркуль, линейк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ростейшие построения циркулем и линейкой: построение биссектрисы угла, перпендикуляра к прямой, угла, равного данному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строение треугольников по трем сторонам, двум сторонам и углу между ними, стороне и двум прилежащим к ней углам, </w:t>
      </w:r>
      <w:r w:rsidRPr="000D61DF">
        <w:rPr>
          <w:rFonts w:ascii="Times New Roman" w:hAnsi="Times New Roman"/>
          <w:i/>
          <w:sz w:val="28"/>
          <w:szCs w:val="28"/>
        </w:rPr>
        <w:t>по другим элементам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Деление отрезка в данном отношени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Этапы решения задач на построение.</w:t>
      </w:r>
      <w:bookmarkStart w:id="44" w:name="_Toc403076063"/>
    </w:p>
    <w:bookmarkEnd w:id="44"/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реобразова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редставление о </w:t>
      </w:r>
      <w:proofErr w:type="spellStart"/>
      <w:r w:rsidRPr="000D61DF">
        <w:rPr>
          <w:rFonts w:ascii="Times New Roman" w:hAnsi="Times New Roman"/>
          <w:sz w:val="28"/>
          <w:szCs w:val="28"/>
        </w:rPr>
        <w:t>межпредметном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понятии «преобразование». Преобразования в математике (в арифметике, алгебре, геометрические преобразования)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Осевая и центральная симметрии, поворот и параллельный перенос. Комбинации движений на плоскости и их свойств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lastRenderedPageBreak/>
        <w:t>Подобие как преобразование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Гомотетия. </w:t>
      </w:r>
      <w:r w:rsidRPr="000D61DF">
        <w:rPr>
          <w:rFonts w:ascii="Times New Roman" w:hAnsi="Times New Roman"/>
          <w:iCs/>
          <w:sz w:val="28"/>
          <w:szCs w:val="28"/>
        </w:rPr>
        <w:t xml:space="preserve">Геометрические преобразования как средство доказательства утверждений и решения задач. </w:t>
      </w:r>
    </w:p>
    <w:p w:rsidR="0010794C" w:rsidRPr="000D61DF" w:rsidRDefault="0010794C" w:rsidP="0010794C">
      <w:pPr>
        <w:pStyle w:val="a3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5" w:name="_Toc403076064"/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  <w:bookmarkEnd w:id="45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Применение векторов и координат для решения геометрических задач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0D61DF">
        <w:rPr>
          <w:rFonts w:ascii="Times New Roman" w:hAnsi="Times New Roman"/>
          <w:iCs/>
          <w:sz w:val="28"/>
          <w:szCs w:val="28"/>
        </w:rPr>
        <w:t xml:space="preserve">Аффинная система координат. Радиус-векторы точек. </w:t>
      </w:r>
      <w:proofErr w:type="spellStart"/>
      <w:r w:rsidRPr="000D61DF">
        <w:rPr>
          <w:rFonts w:ascii="Times New Roman" w:hAnsi="Times New Roman"/>
          <w:iCs/>
          <w:sz w:val="28"/>
          <w:szCs w:val="28"/>
        </w:rPr>
        <w:t>Центроид</w:t>
      </w:r>
      <w:proofErr w:type="spellEnd"/>
      <w:r w:rsidRPr="000D61DF">
        <w:rPr>
          <w:rFonts w:ascii="Times New Roman" w:hAnsi="Times New Roman"/>
          <w:iCs/>
          <w:sz w:val="28"/>
          <w:szCs w:val="28"/>
        </w:rPr>
        <w:t xml:space="preserve"> системы точек.</w:t>
      </w:r>
    </w:p>
    <w:p w:rsidR="0010794C" w:rsidRPr="000D61DF" w:rsidRDefault="0010794C" w:rsidP="0010794C">
      <w:pPr>
        <w:pStyle w:val="3"/>
        <w:spacing w:before="0" w:beforeAutospacing="0" w:after="0" w:afterAutospacing="0" w:line="360" w:lineRule="auto"/>
        <w:ind w:firstLine="709"/>
        <w:jc w:val="both"/>
        <w:rPr>
          <w:i/>
          <w:szCs w:val="28"/>
        </w:rPr>
      </w:pPr>
      <w:bookmarkStart w:id="46" w:name="_Toc403076065"/>
      <w:bookmarkStart w:id="47" w:name="_Toc405513929"/>
      <w:bookmarkStart w:id="48" w:name="_Toc284662807"/>
      <w:bookmarkStart w:id="49" w:name="_Toc284663434"/>
      <w:r w:rsidRPr="000D61DF">
        <w:rPr>
          <w:i/>
          <w:szCs w:val="28"/>
        </w:rPr>
        <w:t>История математики</w:t>
      </w:r>
      <w:bookmarkEnd w:id="46"/>
      <w:bookmarkEnd w:id="47"/>
      <w:bookmarkEnd w:id="48"/>
      <w:bookmarkEnd w:id="49"/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Зарождение алгебры в недрах арифметики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Ал-Хорезми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Кардано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>, Н.Х. Абель, Э.Галу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lastRenderedPageBreak/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Триссекция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0D61DF">
        <w:rPr>
          <w:rFonts w:ascii="Times New Roman" w:hAnsi="Times New Roman"/>
          <w:i/>
          <w:sz w:val="28"/>
          <w:szCs w:val="28"/>
          <w:lang w:val="en-US"/>
        </w:rPr>
        <w:t>I</w:t>
      </w:r>
      <w:r w:rsidRPr="000D61DF">
        <w:rPr>
          <w:rFonts w:ascii="Times New Roman" w:hAnsi="Times New Roman"/>
          <w:i/>
          <w:sz w:val="28"/>
          <w:szCs w:val="28"/>
        </w:rPr>
        <w:t xml:space="preserve">, школа математических и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навигацких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 наук, развитие российского флота, А.Н. Крылов. Космическая программа и М.В. Келдыш.</w:t>
      </w:r>
    </w:p>
    <w:p w:rsidR="0010794C" w:rsidRPr="000D61DF" w:rsidRDefault="0010794C" w:rsidP="0010794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bookmarkEnd w:id="1"/>
    <w:p w:rsidR="00F813A3" w:rsidRDefault="00F813A3"/>
    <w:sectPr w:rsidR="00F813A3" w:rsidSect="00F813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@Arial Unicode MS"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proofState w:spelling="clean" w:grammar="clean"/>
  <w:defaultTabStop w:val="708"/>
  <w:characterSpacingControl w:val="doNotCompress"/>
  <w:compat/>
  <w:rsids>
    <w:rsidRoot w:val="0010794C"/>
    <w:rsid w:val="00001229"/>
    <w:rsid w:val="00002634"/>
    <w:rsid w:val="00002762"/>
    <w:rsid w:val="00002C4E"/>
    <w:rsid w:val="00004152"/>
    <w:rsid w:val="00004ED6"/>
    <w:rsid w:val="000050E9"/>
    <w:rsid w:val="00005596"/>
    <w:rsid w:val="00006AF2"/>
    <w:rsid w:val="00007F93"/>
    <w:rsid w:val="00011851"/>
    <w:rsid w:val="0001393E"/>
    <w:rsid w:val="00013D0E"/>
    <w:rsid w:val="00014323"/>
    <w:rsid w:val="00014852"/>
    <w:rsid w:val="00014CF0"/>
    <w:rsid w:val="0001500D"/>
    <w:rsid w:val="00017116"/>
    <w:rsid w:val="000173B1"/>
    <w:rsid w:val="00020B44"/>
    <w:rsid w:val="00021017"/>
    <w:rsid w:val="00023808"/>
    <w:rsid w:val="000239F5"/>
    <w:rsid w:val="00023A20"/>
    <w:rsid w:val="00026153"/>
    <w:rsid w:val="00030368"/>
    <w:rsid w:val="000304FF"/>
    <w:rsid w:val="000305B2"/>
    <w:rsid w:val="00030627"/>
    <w:rsid w:val="000307AC"/>
    <w:rsid w:val="000322A1"/>
    <w:rsid w:val="0003358E"/>
    <w:rsid w:val="00033BE4"/>
    <w:rsid w:val="00034DD7"/>
    <w:rsid w:val="000351F1"/>
    <w:rsid w:val="0003635E"/>
    <w:rsid w:val="00036B21"/>
    <w:rsid w:val="0003765C"/>
    <w:rsid w:val="00037CEF"/>
    <w:rsid w:val="00037FAD"/>
    <w:rsid w:val="00040235"/>
    <w:rsid w:val="00040293"/>
    <w:rsid w:val="00040AA9"/>
    <w:rsid w:val="00041F11"/>
    <w:rsid w:val="000424F9"/>
    <w:rsid w:val="0004261F"/>
    <w:rsid w:val="00042FBE"/>
    <w:rsid w:val="000436CE"/>
    <w:rsid w:val="00044040"/>
    <w:rsid w:val="00044A0E"/>
    <w:rsid w:val="00045C37"/>
    <w:rsid w:val="0004687D"/>
    <w:rsid w:val="0004773B"/>
    <w:rsid w:val="000477B7"/>
    <w:rsid w:val="000524C0"/>
    <w:rsid w:val="0005259C"/>
    <w:rsid w:val="00052CED"/>
    <w:rsid w:val="00054195"/>
    <w:rsid w:val="000546B4"/>
    <w:rsid w:val="000555E0"/>
    <w:rsid w:val="00055894"/>
    <w:rsid w:val="00056D9E"/>
    <w:rsid w:val="00056DF7"/>
    <w:rsid w:val="000570AB"/>
    <w:rsid w:val="00060753"/>
    <w:rsid w:val="00060900"/>
    <w:rsid w:val="00060A90"/>
    <w:rsid w:val="00060CC1"/>
    <w:rsid w:val="00060F9A"/>
    <w:rsid w:val="00061DEC"/>
    <w:rsid w:val="000622AA"/>
    <w:rsid w:val="0006245F"/>
    <w:rsid w:val="00062C92"/>
    <w:rsid w:val="00063698"/>
    <w:rsid w:val="000725AD"/>
    <w:rsid w:val="000731C8"/>
    <w:rsid w:val="00074DA5"/>
    <w:rsid w:val="00075792"/>
    <w:rsid w:val="00075AD0"/>
    <w:rsid w:val="000770F7"/>
    <w:rsid w:val="00077631"/>
    <w:rsid w:val="0008003A"/>
    <w:rsid w:val="00081386"/>
    <w:rsid w:val="0008195A"/>
    <w:rsid w:val="00081D05"/>
    <w:rsid w:val="00082144"/>
    <w:rsid w:val="000824C4"/>
    <w:rsid w:val="00082759"/>
    <w:rsid w:val="00084505"/>
    <w:rsid w:val="000846B2"/>
    <w:rsid w:val="000857D7"/>
    <w:rsid w:val="00086A3A"/>
    <w:rsid w:val="000873C8"/>
    <w:rsid w:val="00091CF0"/>
    <w:rsid w:val="00093251"/>
    <w:rsid w:val="0009331A"/>
    <w:rsid w:val="00093711"/>
    <w:rsid w:val="00093D0B"/>
    <w:rsid w:val="00094715"/>
    <w:rsid w:val="00095750"/>
    <w:rsid w:val="000966E5"/>
    <w:rsid w:val="000A081B"/>
    <w:rsid w:val="000A0FCC"/>
    <w:rsid w:val="000A1857"/>
    <w:rsid w:val="000A3692"/>
    <w:rsid w:val="000A3998"/>
    <w:rsid w:val="000A404C"/>
    <w:rsid w:val="000A40DD"/>
    <w:rsid w:val="000A4B54"/>
    <w:rsid w:val="000A5314"/>
    <w:rsid w:val="000A60BF"/>
    <w:rsid w:val="000A7194"/>
    <w:rsid w:val="000B04CB"/>
    <w:rsid w:val="000B06A7"/>
    <w:rsid w:val="000B0862"/>
    <w:rsid w:val="000B3640"/>
    <w:rsid w:val="000B56E5"/>
    <w:rsid w:val="000B5AA6"/>
    <w:rsid w:val="000B655C"/>
    <w:rsid w:val="000B762D"/>
    <w:rsid w:val="000B7CF8"/>
    <w:rsid w:val="000B7D77"/>
    <w:rsid w:val="000C0897"/>
    <w:rsid w:val="000C29BB"/>
    <w:rsid w:val="000C2D24"/>
    <w:rsid w:val="000C35CD"/>
    <w:rsid w:val="000C3AA2"/>
    <w:rsid w:val="000C6225"/>
    <w:rsid w:val="000C66E5"/>
    <w:rsid w:val="000C7AAB"/>
    <w:rsid w:val="000D08D3"/>
    <w:rsid w:val="000D0918"/>
    <w:rsid w:val="000D0B69"/>
    <w:rsid w:val="000D4103"/>
    <w:rsid w:val="000D4FF4"/>
    <w:rsid w:val="000D5228"/>
    <w:rsid w:val="000D65EA"/>
    <w:rsid w:val="000D6E0E"/>
    <w:rsid w:val="000E08F8"/>
    <w:rsid w:val="000E095B"/>
    <w:rsid w:val="000E1D25"/>
    <w:rsid w:val="000E2C24"/>
    <w:rsid w:val="000E3E44"/>
    <w:rsid w:val="000E5A56"/>
    <w:rsid w:val="000E6A9F"/>
    <w:rsid w:val="000F1D02"/>
    <w:rsid w:val="000F2D44"/>
    <w:rsid w:val="000F31B9"/>
    <w:rsid w:val="000F4CBA"/>
    <w:rsid w:val="000F4D2E"/>
    <w:rsid w:val="000F51F2"/>
    <w:rsid w:val="000F5252"/>
    <w:rsid w:val="000F5672"/>
    <w:rsid w:val="000F5F73"/>
    <w:rsid w:val="000F7CD0"/>
    <w:rsid w:val="000F7F5C"/>
    <w:rsid w:val="001006C1"/>
    <w:rsid w:val="00100A77"/>
    <w:rsid w:val="00100B33"/>
    <w:rsid w:val="00100F63"/>
    <w:rsid w:val="00102286"/>
    <w:rsid w:val="00103C18"/>
    <w:rsid w:val="0010402E"/>
    <w:rsid w:val="00105B33"/>
    <w:rsid w:val="0010668E"/>
    <w:rsid w:val="0010794C"/>
    <w:rsid w:val="0011021D"/>
    <w:rsid w:val="00110D03"/>
    <w:rsid w:val="0011139E"/>
    <w:rsid w:val="0011141F"/>
    <w:rsid w:val="00112DDC"/>
    <w:rsid w:val="0011326E"/>
    <w:rsid w:val="00115B56"/>
    <w:rsid w:val="00115C56"/>
    <w:rsid w:val="00116D6B"/>
    <w:rsid w:val="001230C3"/>
    <w:rsid w:val="0012383C"/>
    <w:rsid w:val="0012498E"/>
    <w:rsid w:val="00124E58"/>
    <w:rsid w:val="001251D1"/>
    <w:rsid w:val="00125AB8"/>
    <w:rsid w:val="00130684"/>
    <w:rsid w:val="00130FC9"/>
    <w:rsid w:val="00131EEB"/>
    <w:rsid w:val="0013375D"/>
    <w:rsid w:val="00133B15"/>
    <w:rsid w:val="00134EB9"/>
    <w:rsid w:val="00135357"/>
    <w:rsid w:val="001354BD"/>
    <w:rsid w:val="001361D0"/>
    <w:rsid w:val="00136B46"/>
    <w:rsid w:val="00137778"/>
    <w:rsid w:val="00137E0D"/>
    <w:rsid w:val="00141109"/>
    <w:rsid w:val="0014138A"/>
    <w:rsid w:val="00143E33"/>
    <w:rsid w:val="00146BD9"/>
    <w:rsid w:val="00147097"/>
    <w:rsid w:val="0014739F"/>
    <w:rsid w:val="0014751B"/>
    <w:rsid w:val="00151C18"/>
    <w:rsid w:val="00151C5A"/>
    <w:rsid w:val="001537E5"/>
    <w:rsid w:val="00154EAC"/>
    <w:rsid w:val="001555C5"/>
    <w:rsid w:val="0015576B"/>
    <w:rsid w:val="001561CD"/>
    <w:rsid w:val="001565C8"/>
    <w:rsid w:val="001569A9"/>
    <w:rsid w:val="00156D7B"/>
    <w:rsid w:val="00157B59"/>
    <w:rsid w:val="00157EFA"/>
    <w:rsid w:val="00160556"/>
    <w:rsid w:val="00160CA9"/>
    <w:rsid w:val="00161A0C"/>
    <w:rsid w:val="00163733"/>
    <w:rsid w:val="0016485D"/>
    <w:rsid w:val="00164875"/>
    <w:rsid w:val="00164C50"/>
    <w:rsid w:val="00164CC6"/>
    <w:rsid w:val="00164EEC"/>
    <w:rsid w:val="00165BDC"/>
    <w:rsid w:val="00166E5F"/>
    <w:rsid w:val="00167F3C"/>
    <w:rsid w:val="0017206C"/>
    <w:rsid w:val="0017258D"/>
    <w:rsid w:val="001725BD"/>
    <w:rsid w:val="00173139"/>
    <w:rsid w:val="001733D2"/>
    <w:rsid w:val="00173454"/>
    <w:rsid w:val="00173984"/>
    <w:rsid w:val="00174AB2"/>
    <w:rsid w:val="00174F79"/>
    <w:rsid w:val="001759C4"/>
    <w:rsid w:val="00180445"/>
    <w:rsid w:val="00180AF8"/>
    <w:rsid w:val="00181418"/>
    <w:rsid w:val="001820DA"/>
    <w:rsid w:val="00182B17"/>
    <w:rsid w:val="0018307F"/>
    <w:rsid w:val="00184EE7"/>
    <w:rsid w:val="00185319"/>
    <w:rsid w:val="00185F50"/>
    <w:rsid w:val="00186197"/>
    <w:rsid w:val="00186321"/>
    <w:rsid w:val="00187F52"/>
    <w:rsid w:val="0019014E"/>
    <w:rsid w:val="00190336"/>
    <w:rsid w:val="0019083C"/>
    <w:rsid w:val="00192B1D"/>
    <w:rsid w:val="00192F53"/>
    <w:rsid w:val="001955F3"/>
    <w:rsid w:val="0019749B"/>
    <w:rsid w:val="001A0905"/>
    <w:rsid w:val="001A1617"/>
    <w:rsid w:val="001A1B71"/>
    <w:rsid w:val="001A1BEF"/>
    <w:rsid w:val="001A2042"/>
    <w:rsid w:val="001A233A"/>
    <w:rsid w:val="001A3393"/>
    <w:rsid w:val="001A3A80"/>
    <w:rsid w:val="001A3CA7"/>
    <w:rsid w:val="001A4AC9"/>
    <w:rsid w:val="001A719F"/>
    <w:rsid w:val="001A7946"/>
    <w:rsid w:val="001B02A3"/>
    <w:rsid w:val="001B0C85"/>
    <w:rsid w:val="001B1726"/>
    <w:rsid w:val="001B1F67"/>
    <w:rsid w:val="001B2603"/>
    <w:rsid w:val="001B2897"/>
    <w:rsid w:val="001B3AD4"/>
    <w:rsid w:val="001B3CC3"/>
    <w:rsid w:val="001B4713"/>
    <w:rsid w:val="001B48C3"/>
    <w:rsid w:val="001B5614"/>
    <w:rsid w:val="001B5862"/>
    <w:rsid w:val="001B65D7"/>
    <w:rsid w:val="001B6F79"/>
    <w:rsid w:val="001C14E9"/>
    <w:rsid w:val="001C1A34"/>
    <w:rsid w:val="001C34AE"/>
    <w:rsid w:val="001C4DD8"/>
    <w:rsid w:val="001C5536"/>
    <w:rsid w:val="001C6697"/>
    <w:rsid w:val="001C7419"/>
    <w:rsid w:val="001D176E"/>
    <w:rsid w:val="001D1A35"/>
    <w:rsid w:val="001D2A44"/>
    <w:rsid w:val="001D3085"/>
    <w:rsid w:val="001D35B9"/>
    <w:rsid w:val="001D3898"/>
    <w:rsid w:val="001D4264"/>
    <w:rsid w:val="001D574E"/>
    <w:rsid w:val="001D5CB5"/>
    <w:rsid w:val="001D654C"/>
    <w:rsid w:val="001E1DEF"/>
    <w:rsid w:val="001E2612"/>
    <w:rsid w:val="001E2B6F"/>
    <w:rsid w:val="001E4158"/>
    <w:rsid w:val="001E5C50"/>
    <w:rsid w:val="001E5D9E"/>
    <w:rsid w:val="001E64C2"/>
    <w:rsid w:val="001E7C6F"/>
    <w:rsid w:val="001F0687"/>
    <w:rsid w:val="001F2714"/>
    <w:rsid w:val="001F4D46"/>
    <w:rsid w:val="001F5342"/>
    <w:rsid w:val="001F5C57"/>
    <w:rsid w:val="001F7534"/>
    <w:rsid w:val="00200E0D"/>
    <w:rsid w:val="002016A0"/>
    <w:rsid w:val="00201990"/>
    <w:rsid w:val="002025FA"/>
    <w:rsid w:val="00202B19"/>
    <w:rsid w:val="00202DD0"/>
    <w:rsid w:val="002041D7"/>
    <w:rsid w:val="002057AD"/>
    <w:rsid w:val="002064FC"/>
    <w:rsid w:val="00206C8D"/>
    <w:rsid w:val="00206E58"/>
    <w:rsid w:val="00207FC7"/>
    <w:rsid w:val="00210286"/>
    <w:rsid w:val="00211F90"/>
    <w:rsid w:val="00213219"/>
    <w:rsid w:val="00216C5E"/>
    <w:rsid w:val="00216C66"/>
    <w:rsid w:val="00217A59"/>
    <w:rsid w:val="00220179"/>
    <w:rsid w:val="00220996"/>
    <w:rsid w:val="00221FE3"/>
    <w:rsid w:val="00222583"/>
    <w:rsid w:val="00223562"/>
    <w:rsid w:val="00223792"/>
    <w:rsid w:val="00224ADB"/>
    <w:rsid w:val="00224F0A"/>
    <w:rsid w:val="00225CCF"/>
    <w:rsid w:val="0022758C"/>
    <w:rsid w:val="00227713"/>
    <w:rsid w:val="00227D84"/>
    <w:rsid w:val="00231849"/>
    <w:rsid w:val="00232250"/>
    <w:rsid w:val="002332C6"/>
    <w:rsid w:val="00234BD4"/>
    <w:rsid w:val="0023795B"/>
    <w:rsid w:val="002400F6"/>
    <w:rsid w:val="0024066C"/>
    <w:rsid w:val="002407A4"/>
    <w:rsid w:val="00240925"/>
    <w:rsid w:val="00240F9F"/>
    <w:rsid w:val="002410AA"/>
    <w:rsid w:val="00242E6F"/>
    <w:rsid w:val="002477EA"/>
    <w:rsid w:val="00247BD4"/>
    <w:rsid w:val="0025031F"/>
    <w:rsid w:val="00250B7C"/>
    <w:rsid w:val="00251730"/>
    <w:rsid w:val="002528EC"/>
    <w:rsid w:val="00253315"/>
    <w:rsid w:val="00253CB9"/>
    <w:rsid w:val="002559E8"/>
    <w:rsid w:val="00255BF1"/>
    <w:rsid w:val="002563C9"/>
    <w:rsid w:val="00257374"/>
    <w:rsid w:val="00257CD2"/>
    <w:rsid w:val="0026283E"/>
    <w:rsid w:val="00262ADF"/>
    <w:rsid w:val="0026393F"/>
    <w:rsid w:val="002646FB"/>
    <w:rsid w:val="002668B8"/>
    <w:rsid w:val="00266D90"/>
    <w:rsid w:val="00267D24"/>
    <w:rsid w:val="0027060E"/>
    <w:rsid w:val="00270ADC"/>
    <w:rsid w:val="002716ED"/>
    <w:rsid w:val="002718ED"/>
    <w:rsid w:val="002718F8"/>
    <w:rsid w:val="00272676"/>
    <w:rsid w:val="0027304D"/>
    <w:rsid w:val="00273519"/>
    <w:rsid w:val="00275F67"/>
    <w:rsid w:val="00276B83"/>
    <w:rsid w:val="00277167"/>
    <w:rsid w:val="002808EB"/>
    <w:rsid w:val="002809BD"/>
    <w:rsid w:val="00283565"/>
    <w:rsid w:val="00283B0D"/>
    <w:rsid w:val="0028474A"/>
    <w:rsid w:val="002851B8"/>
    <w:rsid w:val="00285330"/>
    <w:rsid w:val="00286291"/>
    <w:rsid w:val="0028659D"/>
    <w:rsid w:val="00286682"/>
    <w:rsid w:val="00286F62"/>
    <w:rsid w:val="00292EC4"/>
    <w:rsid w:val="0029453E"/>
    <w:rsid w:val="00295D70"/>
    <w:rsid w:val="002960B8"/>
    <w:rsid w:val="002962A9"/>
    <w:rsid w:val="00296767"/>
    <w:rsid w:val="0029746D"/>
    <w:rsid w:val="002A0721"/>
    <w:rsid w:val="002A2043"/>
    <w:rsid w:val="002A370E"/>
    <w:rsid w:val="002A39E6"/>
    <w:rsid w:val="002A41E7"/>
    <w:rsid w:val="002A7BBC"/>
    <w:rsid w:val="002B13B0"/>
    <w:rsid w:val="002B2C39"/>
    <w:rsid w:val="002B38BC"/>
    <w:rsid w:val="002B3A7D"/>
    <w:rsid w:val="002B4478"/>
    <w:rsid w:val="002B455A"/>
    <w:rsid w:val="002B4BA8"/>
    <w:rsid w:val="002B53D2"/>
    <w:rsid w:val="002B5EDD"/>
    <w:rsid w:val="002B795C"/>
    <w:rsid w:val="002B7A4B"/>
    <w:rsid w:val="002C006A"/>
    <w:rsid w:val="002C0C73"/>
    <w:rsid w:val="002C1BA8"/>
    <w:rsid w:val="002C1F60"/>
    <w:rsid w:val="002C3444"/>
    <w:rsid w:val="002C3FB1"/>
    <w:rsid w:val="002C465D"/>
    <w:rsid w:val="002C5166"/>
    <w:rsid w:val="002C5F3B"/>
    <w:rsid w:val="002C6DCB"/>
    <w:rsid w:val="002D07AE"/>
    <w:rsid w:val="002D0D20"/>
    <w:rsid w:val="002D0E3D"/>
    <w:rsid w:val="002D1660"/>
    <w:rsid w:val="002D19C3"/>
    <w:rsid w:val="002D1AC5"/>
    <w:rsid w:val="002D24D2"/>
    <w:rsid w:val="002D3CE1"/>
    <w:rsid w:val="002D4652"/>
    <w:rsid w:val="002D4BC5"/>
    <w:rsid w:val="002D6085"/>
    <w:rsid w:val="002D704D"/>
    <w:rsid w:val="002D7DF2"/>
    <w:rsid w:val="002E314D"/>
    <w:rsid w:val="002E3218"/>
    <w:rsid w:val="002E3DC9"/>
    <w:rsid w:val="002E457F"/>
    <w:rsid w:val="002E5376"/>
    <w:rsid w:val="002E7408"/>
    <w:rsid w:val="002F1AC5"/>
    <w:rsid w:val="002F1D1D"/>
    <w:rsid w:val="002F335E"/>
    <w:rsid w:val="002F33F3"/>
    <w:rsid w:val="002F38E0"/>
    <w:rsid w:val="002F3A15"/>
    <w:rsid w:val="002F4609"/>
    <w:rsid w:val="002F5973"/>
    <w:rsid w:val="002F5D7D"/>
    <w:rsid w:val="002F6373"/>
    <w:rsid w:val="002F7143"/>
    <w:rsid w:val="00300C29"/>
    <w:rsid w:val="00301B01"/>
    <w:rsid w:val="00301D85"/>
    <w:rsid w:val="00301EB3"/>
    <w:rsid w:val="003029BC"/>
    <w:rsid w:val="00302C8A"/>
    <w:rsid w:val="00302CE0"/>
    <w:rsid w:val="00303902"/>
    <w:rsid w:val="00305EF6"/>
    <w:rsid w:val="00312033"/>
    <w:rsid w:val="00313B5A"/>
    <w:rsid w:val="00315A70"/>
    <w:rsid w:val="00315C38"/>
    <w:rsid w:val="00317DDC"/>
    <w:rsid w:val="00317F8E"/>
    <w:rsid w:val="00321ADF"/>
    <w:rsid w:val="00322967"/>
    <w:rsid w:val="00322D1E"/>
    <w:rsid w:val="00322F6A"/>
    <w:rsid w:val="00323AD6"/>
    <w:rsid w:val="00324B82"/>
    <w:rsid w:val="00324FEA"/>
    <w:rsid w:val="00326C1D"/>
    <w:rsid w:val="00327C05"/>
    <w:rsid w:val="00331B2A"/>
    <w:rsid w:val="00332330"/>
    <w:rsid w:val="00333603"/>
    <w:rsid w:val="003346E5"/>
    <w:rsid w:val="0033511D"/>
    <w:rsid w:val="003354A8"/>
    <w:rsid w:val="00335538"/>
    <w:rsid w:val="00335ACF"/>
    <w:rsid w:val="00335ED5"/>
    <w:rsid w:val="003368B6"/>
    <w:rsid w:val="00337F91"/>
    <w:rsid w:val="00340C70"/>
    <w:rsid w:val="00342EEC"/>
    <w:rsid w:val="00343308"/>
    <w:rsid w:val="00343B3B"/>
    <w:rsid w:val="003445ED"/>
    <w:rsid w:val="00346CF2"/>
    <w:rsid w:val="003507C2"/>
    <w:rsid w:val="00355066"/>
    <w:rsid w:val="0035611E"/>
    <w:rsid w:val="00356F04"/>
    <w:rsid w:val="00357760"/>
    <w:rsid w:val="00360452"/>
    <w:rsid w:val="00360547"/>
    <w:rsid w:val="003609CF"/>
    <w:rsid w:val="0036106C"/>
    <w:rsid w:val="00361CAD"/>
    <w:rsid w:val="00362521"/>
    <w:rsid w:val="00362F39"/>
    <w:rsid w:val="00364FB6"/>
    <w:rsid w:val="0036520C"/>
    <w:rsid w:val="00365319"/>
    <w:rsid w:val="00365374"/>
    <w:rsid w:val="0036583E"/>
    <w:rsid w:val="00365D62"/>
    <w:rsid w:val="00365DE0"/>
    <w:rsid w:val="003662C9"/>
    <w:rsid w:val="003670F4"/>
    <w:rsid w:val="00367B3B"/>
    <w:rsid w:val="00370001"/>
    <w:rsid w:val="00370E59"/>
    <w:rsid w:val="003713C5"/>
    <w:rsid w:val="0037183E"/>
    <w:rsid w:val="0037289D"/>
    <w:rsid w:val="00372988"/>
    <w:rsid w:val="00373F57"/>
    <w:rsid w:val="00374908"/>
    <w:rsid w:val="00375343"/>
    <w:rsid w:val="003758C1"/>
    <w:rsid w:val="0037675A"/>
    <w:rsid w:val="00376EF2"/>
    <w:rsid w:val="00376FBD"/>
    <w:rsid w:val="003775D1"/>
    <w:rsid w:val="00381041"/>
    <w:rsid w:val="00382F1D"/>
    <w:rsid w:val="003837E1"/>
    <w:rsid w:val="00384242"/>
    <w:rsid w:val="00384CF6"/>
    <w:rsid w:val="003908C6"/>
    <w:rsid w:val="00390BD3"/>
    <w:rsid w:val="00391EE9"/>
    <w:rsid w:val="0039331F"/>
    <w:rsid w:val="00393F15"/>
    <w:rsid w:val="0039480A"/>
    <w:rsid w:val="003952BF"/>
    <w:rsid w:val="00395885"/>
    <w:rsid w:val="00395CBA"/>
    <w:rsid w:val="00396734"/>
    <w:rsid w:val="0039778F"/>
    <w:rsid w:val="003A0175"/>
    <w:rsid w:val="003A126D"/>
    <w:rsid w:val="003A1914"/>
    <w:rsid w:val="003A1B0F"/>
    <w:rsid w:val="003A3570"/>
    <w:rsid w:val="003A3AD5"/>
    <w:rsid w:val="003A4799"/>
    <w:rsid w:val="003A4A5C"/>
    <w:rsid w:val="003A4BCC"/>
    <w:rsid w:val="003A4F93"/>
    <w:rsid w:val="003A5D66"/>
    <w:rsid w:val="003A5DE6"/>
    <w:rsid w:val="003A6289"/>
    <w:rsid w:val="003A6951"/>
    <w:rsid w:val="003A6DB3"/>
    <w:rsid w:val="003B0117"/>
    <w:rsid w:val="003B0965"/>
    <w:rsid w:val="003B210A"/>
    <w:rsid w:val="003B3318"/>
    <w:rsid w:val="003B3AEF"/>
    <w:rsid w:val="003B472E"/>
    <w:rsid w:val="003B49B0"/>
    <w:rsid w:val="003B4D52"/>
    <w:rsid w:val="003B696B"/>
    <w:rsid w:val="003B7971"/>
    <w:rsid w:val="003C5AB0"/>
    <w:rsid w:val="003C74E4"/>
    <w:rsid w:val="003C7D5E"/>
    <w:rsid w:val="003D090D"/>
    <w:rsid w:val="003D0E46"/>
    <w:rsid w:val="003D0F34"/>
    <w:rsid w:val="003D161E"/>
    <w:rsid w:val="003D248D"/>
    <w:rsid w:val="003D24C1"/>
    <w:rsid w:val="003D25F8"/>
    <w:rsid w:val="003D2849"/>
    <w:rsid w:val="003D2B4C"/>
    <w:rsid w:val="003D30E7"/>
    <w:rsid w:val="003D4F1E"/>
    <w:rsid w:val="003D5499"/>
    <w:rsid w:val="003D6026"/>
    <w:rsid w:val="003D6A30"/>
    <w:rsid w:val="003D6B5C"/>
    <w:rsid w:val="003D7625"/>
    <w:rsid w:val="003D7D0D"/>
    <w:rsid w:val="003E124C"/>
    <w:rsid w:val="003E22AE"/>
    <w:rsid w:val="003E2B74"/>
    <w:rsid w:val="003E3812"/>
    <w:rsid w:val="003E66FB"/>
    <w:rsid w:val="003E6C12"/>
    <w:rsid w:val="003E70EC"/>
    <w:rsid w:val="003F0E92"/>
    <w:rsid w:val="003F1062"/>
    <w:rsid w:val="003F17BD"/>
    <w:rsid w:val="003F194F"/>
    <w:rsid w:val="003F1F39"/>
    <w:rsid w:val="003F3B42"/>
    <w:rsid w:val="003F4734"/>
    <w:rsid w:val="003F5261"/>
    <w:rsid w:val="003F5EFB"/>
    <w:rsid w:val="004016B2"/>
    <w:rsid w:val="00401C0F"/>
    <w:rsid w:val="004022F8"/>
    <w:rsid w:val="004025E0"/>
    <w:rsid w:val="0040294A"/>
    <w:rsid w:val="00403309"/>
    <w:rsid w:val="00403C59"/>
    <w:rsid w:val="00404604"/>
    <w:rsid w:val="00404A4A"/>
    <w:rsid w:val="004051B9"/>
    <w:rsid w:val="0040541D"/>
    <w:rsid w:val="00405FD4"/>
    <w:rsid w:val="004072EA"/>
    <w:rsid w:val="004073CD"/>
    <w:rsid w:val="00410E15"/>
    <w:rsid w:val="0041178F"/>
    <w:rsid w:val="004142F0"/>
    <w:rsid w:val="00417C14"/>
    <w:rsid w:val="00420260"/>
    <w:rsid w:val="00422E68"/>
    <w:rsid w:val="004231F1"/>
    <w:rsid w:val="00423A1C"/>
    <w:rsid w:val="00424946"/>
    <w:rsid w:val="00425D1F"/>
    <w:rsid w:val="00426F95"/>
    <w:rsid w:val="0042712A"/>
    <w:rsid w:val="00427FD4"/>
    <w:rsid w:val="004304D7"/>
    <w:rsid w:val="00430543"/>
    <w:rsid w:val="00433567"/>
    <w:rsid w:val="00433760"/>
    <w:rsid w:val="004427FB"/>
    <w:rsid w:val="00442B79"/>
    <w:rsid w:val="00442D62"/>
    <w:rsid w:val="00443097"/>
    <w:rsid w:val="00445EC0"/>
    <w:rsid w:val="00447B5F"/>
    <w:rsid w:val="00447DE6"/>
    <w:rsid w:val="00447F73"/>
    <w:rsid w:val="004503C7"/>
    <w:rsid w:val="004504F5"/>
    <w:rsid w:val="00450AD6"/>
    <w:rsid w:val="004511C3"/>
    <w:rsid w:val="0045160D"/>
    <w:rsid w:val="0045183D"/>
    <w:rsid w:val="00451B9F"/>
    <w:rsid w:val="0045213B"/>
    <w:rsid w:val="004525D3"/>
    <w:rsid w:val="00452A5D"/>
    <w:rsid w:val="00455F9E"/>
    <w:rsid w:val="00456F38"/>
    <w:rsid w:val="00457C81"/>
    <w:rsid w:val="00457FA3"/>
    <w:rsid w:val="00460AFC"/>
    <w:rsid w:val="0046158C"/>
    <w:rsid w:val="00461813"/>
    <w:rsid w:val="00462AE7"/>
    <w:rsid w:val="0046352A"/>
    <w:rsid w:val="00463E77"/>
    <w:rsid w:val="00463F93"/>
    <w:rsid w:val="00464EBF"/>
    <w:rsid w:val="00465355"/>
    <w:rsid w:val="0046680E"/>
    <w:rsid w:val="00467560"/>
    <w:rsid w:val="00467C18"/>
    <w:rsid w:val="00467C95"/>
    <w:rsid w:val="00467F1A"/>
    <w:rsid w:val="00470A44"/>
    <w:rsid w:val="00470C52"/>
    <w:rsid w:val="004714EB"/>
    <w:rsid w:val="00472073"/>
    <w:rsid w:val="004750EB"/>
    <w:rsid w:val="00475DDF"/>
    <w:rsid w:val="00476578"/>
    <w:rsid w:val="00482205"/>
    <w:rsid w:val="004864DB"/>
    <w:rsid w:val="004866BE"/>
    <w:rsid w:val="00487156"/>
    <w:rsid w:val="00487B49"/>
    <w:rsid w:val="00490ADA"/>
    <w:rsid w:val="00491489"/>
    <w:rsid w:val="00491582"/>
    <w:rsid w:val="004915D1"/>
    <w:rsid w:val="0049223F"/>
    <w:rsid w:val="004929FF"/>
    <w:rsid w:val="00493A02"/>
    <w:rsid w:val="0049482B"/>
    <w:rsid w:val="00495372"/>
    <w:rsid w:val="00496F61"/>
    <w:rsid w:val="0049789B"/>
    <w:rsid w:val="004A0E9A"/>
    <w:rsid w:val="004A1421"/>
    <w:rsid w:val="004A1713"/>
    <w:rsid w:val="004A2554"/>
    <w:rsid w:val="004A2F3E"/>
    <w:rsid w:val="004A34A1"/>
    <w:rsid w:val="004A7082"/>
    <w:rsid w:val="004A70D3"/>
    <w:rsid w:val="004A7AF1"/>
    <w:rsid w:val="004B2365"/>
    <w:rsid w:val="004B2628"/>
    <w:rsid w:val="004B2B90"/>
    <w:rsid w:val="004B3529"/>
    <w:rsid w:val="004B3DC4"/>
    <w:rsid w:val="004B4663"/>
    <w:rsid w:val="004B54AD"/>
    <w:rsid w:val="004B6CF2"/>
    <w:rsid w:val="004B71F4"/>
    <w:rsid w:val="004C0396"/>
    <w:rsid w:val="004C37B1"/>
    <w:rsid w:val="004C56AA"/>
    <w:rsid w:val="004C7298"/>
    <w:rsid w:val="004C7853"/>
    <w:rsid w:val="004D202F"/>
    <w:rsid w:val="004D2CCF"/>
    <w:rsid w:val="004D3948"/>
    <w:rsid w:val="004D51F3"/>
    <w:rsid w:val="004D689C"/>
    <w:rsid w:val="004D6C3E"/>
    <w:rsid w:val="004D6E91"/>
    <w:rsid w:val="004D71FE"/>
    <w:rsid w:val="004D77CB"/>
    <w:rsid w:val="004E0A33"/>
    <w:rsid w:val="004E1FD1"/>
    <w:rsid w:val="004E3193"/>
    <w:rsid w:val="004E3E3D"/>
    <w:rsid w:val="004E4B1B"/>
    <w:rsid w:val="004E532C"/>
    <w:rsid w:val="004E57DF"/>
    <w:rsid w:val="004F0598"/>
    <w:rsid w:val="004F0808"/>
    <w:rsid w:val="004F0CD9"/>
    <w:rsid w:val="004F1A87"/>
    <w:rsid w:val="004F1BEB"/>
    <w:rsid w:val="004F3FF0"/>
    <w:rsid w:val="004F50BF"/>
    <w:rsid w:val="004F54C3"/>
    <w:rsid w:val="004F5746"/>
    <w:rsid w:val="004F6377"/>
    <w:rsid w:val="005003AD"/>
    <w:rsid w:val="005007FC"/>
    <w:rsid w:val="00500836"/>
    <w:rsid w:val="00500F71"/>
    <w:rsid w:val="00501CD4"/>
    <w:rsid w:val="00501CDE"/>
    <w:rsid w:val="00502883"/>
    <w:rsid w:val="005028B9"/>
    <w:rsid w:val="00503191"/>
    <w:rsid w:val="00506A9E"/>
    <w:rsid w:val="00507378"/>
    <w:rsid w:val="00507674"/>
    <w:rsid w:val="00511896"/>
    <w:rsid w:val="00511E6A"/>
    <w:rsid w:val="00512954"/>
    <w:rsid w:val="00512FBA"/>
    <w:rsid w:val="005131AF"/>
    <w:rsid w:val="00513212"/>
    <w:rsid w:val="00513A69"/>
    <w:rsid w:val="00513F9C"/>
    <w:rsid w:val="005144F3"/>
    <w:rsid w:val="00516B06"/>
    <w:rsid w:val="00517A2D"/>
    <w:rsid w:val="00520156"/>
    <w:rsid w:val="00520420"/>
    <w:rsid w:val="00520A68"/>
    <w:rsid w:val="00520D20"/>
    <w:rsid w:val="00521591"/>
    <w:rsid w:val="00521DD7"/>
    <w:rsid w:val="005220A1"/>
    <w:rsid w:val="0052480A"/>
    <w:rsid w:val="00524E9A"/>
    <w:rsid w:val="005253EF"/>
    <w:rsid w:val="00526233"/>
    <w:rsid w:val="005266D2"/>
    <w:rsid w:val="00527277"/>
    <w:rsid w:val="00527E3C"/>
    <w:rsid w:val="0053055B"/>
    <w:rsid w:val="00530C41"/>
    <w:rsid w:val="005318F4"/>
    <w:rsid w:val="00531BC8"/>
    <w:rsid w:val="00531FB8"/>
    <w:rsid w:val="00532876"/>
    <w:rsid w:val="00532C04"/>
    <w:rsid w:val="00533282"/>
    <w:rsid w:val="00533AE3"/>
    <w:rsid w:val="0053477C"/>
    <w:rsid w:val="005352CB"/>
    <w:rsid w:val="00535764"/>
    <w:rsid w:val="00535AE5"/>
    <w:rsid w:val="00536550"/>
    <w:rsid w:val="0053733B"/>
    <w:rsid w:val="00537FEC"/>
    <w:rsid w:val="0054136F"/>
    <w:rsid w:val="00541F6B"/>
    <w:rsid w:val="00542087"/>
    <w:rsid w:val="0054234D"/>
    <w:rsid w:val="005432B3"/>
    <w:rsid w:val="00543E3E"/>
    <w:rsid w:val="00544922"/>
    <w:rsid w:val="00544E3F"/>
    <w:rsid w:val="005455F0"/>
    <w:rsid w:val="0054589C"/>
    <w:rsid w:val="00545A68"/>
    <w:rsid w:val="00545E21"/>
    <w:rsid w:val="00545EF0"/>
    <w:rsid w:val="0054681C"/>
    <w:rsid w:val="005474B6"/>
    <w:rsid w:val="00547E98"/>
    <w:rsid w:val="00547F1C"/>
    <w:rsid w:val="00550E38"/>
    <w:rsid w:val="00550E5F"/>
    <w:rsid w:val="005527CD"/>
    <w:rsid w:val="005532B4"/>
    <w:rsid w:val="00553E87"/>
    <w:rsid w:val="00555FF2"/>
    <w:rsid w:val="0055697A"/>
    <w:rsid w:val="00557CE7"/>
    <w:rsid w:val="0056002C"/>
    <w:rsid w:val="0056006D"/>
    <w:rsid w:val="00561558"/>
    <w:rsid w:val="00561DB4"/>
    <w:rsid w:val="00562C18"/>
    <w:rsid w:val="00564D69"/>
    <w:rsid w:val="00564ECB"/>
    <w:rsid w:val="00565C85"/>
    <w:rsid w:val="0056638D"/>
    <w:rsid w:val="00566B04"/>
    <w:rsid w:val="00566E8F"/>
    <w:rsid w:val="00567E01"/>
    <w:rsid w:val="0057047A"/>
    <w:rsid w:val="005710EC"/>
    <w:rsid w:val="005726C3"/>
    <w:rsid w:val="00573D89"/>
    <w:rsid w:val="00575923"/>
    <w:rsid w:val="00575D97"/>
    <w:rsid w:val="005778AA"/>
    <w:rsid w:val="005801A0"/>
    <w:rsid w:val="005809E2"/>
    <w:rsid w:val="005810E7"/>
    <w:rsid w:val="005813A8"/>
    <w:rsid w:val="005817D9"/>
    <w:rsid w:val="00582837"/>
    <w:rsid w:val="0058366F"/>
    <w:rsid w:val="00583CAA"/>
    <w:rsid w:val="00583DA5"/>
    <w:rsid w:val="00583F11"/>
    <w:rsid w:val="005842CD"/>
    <w:rsid w:val="00584512"/>
    <w:rsid w:val="00584FC5"/>
    <w:rsid w:val="00586009"/>
    <w:rsid w:val="005870BE"/>
    <w:rsid w:val="00590AAD"/>
    <w:rsid w:val="005916BC"/>
    <w:rsid w:val="005916D5"/>
    <w:rsid w:val="00591E70"/>
    <w:rsid w:val="00592E96"/>
    <w:rsid w:val="005937D7"/>
    <w:rsid w:val="005938D2"/>
    <w:rsid w:val="00593C73"/>
    <w:rsid w:val="00593DB9"/>
    <w:rsid w:val="005943DD"/>
    <w:rsid w:val="00594D65"/>
    <w:rsid w:val="00594E61"/>
    <w:rsid w:val="005966E2"/>
    <w:rsid w:val="005A0B21"/>
    <w:rsid w:val="005A2187"/>
    <w:rsid w:val="005A2635"/>
    <w:rsid w:val="005A3313"/>
    <w:rsid w:val="005A435D"/>
    <w:rsid w:val="005A4C2A"/>
    <w:rsid w:val="005A53F6"/>
    <w:rsid w:val="005A5592"/>
    <w:rsid w:val="005A6AD5"/>
    <w:rsid w:val="005B423C"/>
    <w:rsid w:val="005B51E1"/>
    <w:rsid w:val="005B6498"/>
    <w:rsid w:val="005B7D73"/>
    <w:rsid w:val="005B7E05"/>
    <w:rsid w:val="005B7F41"/>
    <w:rsid w:val="005C0603"/>
    <w:rsid w:val="005C1600"/>
    <w:rsid w:val="005C170A"/>
    <w:rsid w:val="005C42FE"/>
    <w:rsid w:val="005C4841"/>
    <w:rsid w:val="005C53A7"/>
    <w:rsid w:val="005C5FF7"/>
    <w:rsid w:val="005C6B20"/>
    <w:rsid w:val="005C6BB1"/>
    <w:rsid w:val="005C7792"/>
    <w:rsid w:val="005D0668"/>
    <w:rsid w:val="005D0CD4"/>
    <w:rsid w:val="005D0E27"/>
    <w:rsid w:val="005D186C"/>
    <w:rsid w:val="005D287A"/>
    <w:rsid w:val="005D3491"/>
    <w:rsid w:val="005D44D8"/>
    <w:rsid w:val="005D6123"/>
    <w:rsid w:val="005D759D"/>
    <w:rsid w:val="005E1880"/>
    <w:rsid w:val="005E1D7A"/>
    <w:rsid w:val="005E3011"/>
    <w:rsid w:val="005E31DB"/>
    <w:rsid w:val="005E3555"/>
    <w:rsid w:val="005E43D1"/>
    <w:rsid w:val="005E4D3D"/>
    <w:rsid w:val="005E4EBB"/>
    <w:rsid w:val="005E6B46"/>
    <w:rsid w:val="005E7A8A"/>
    <w:rsid w:val="005E7BB6"/>
    <w:rsid w:val="005F0F58"/>
    <w:rsid w:val="005F2648"/>
    <w:rsid w:val="005F3898"/>
    <w:rsid w:val="005F3E43"/>
    <w:rsid w:val="005F3F65"/>
    <w:rsid w:val="005F4A4B"/>
    <w:rsid w:val="005F6FFC"/>
    <w:rsid w:val="005F758A"/>
    <w:rsid w:val="005F7FAF"/>
    <w:rsid w:val="006013DD"/>
    <w:rsid w:val="006030AF"/>
    <w:rsid w:val="00603521"/>
    <w:rsid w:val="006036E4"/>
    <w:rsid w:val="006062C7"/>
    <w:rsid w:val="0060764A"/>
    <w:rsid w:val="00612CED"/>
    <w:rsid w:val="00613D9A"/>
    <w:rsid w:val="006162A9"/>
    <w:rsid w:val="0061691F"/>
    <w:rsid w:val="00616A32"/>
    <w:rsid w:val="00620363"/>
    <w:rsid w:val="006203F6"/>
    <w:rsid w:val="00621200"/>
    <w:rsid w:val="00621505"/>
    <w:rsid w:val="00621E0B"/>
    <w:rsid w:val="00623CF0"/>
    <w:rsid w:val="00623D82"/>
    <w:rsid w:val="00624019"/>
    <w:rsid w:val="006240E3"/>
    <w:rsid w:val="00625022"/>
    <w:rsid w:val="006266CF"/>
    <w:rsid w:val="00626ED2"/>
    <w:rsid w:val="00627FB2"/>
    <w:rsid w:val="00631E90"/>
    <w:rsid w:val="00633154"/>
    <w:rsid w:val="00633603"/>
    <w:rsid w:val="00633BA5"/>
    <w:rsid w:val="00635757"/>
    <w:rsid w:val="00635BD2"/>
    <w:rsid w:val="006367BA"/>
    <w:rsid w:val="0063682D"/>
    <w:rsid w:val="00636A19"/>
    <w:rsid w:val="0064184A"/>
    <w:rsid w:val="00641C12"/>
    <w:rsid w:val="006436EB"/>
    <w:rsid w:val="00645A07"/>
    <w:rsid w:val="006460EE"/>
    <w:rsid w:val="00646621"/>
    <w:rsid w:val="00647C04"/>
    <w:rsid w:val="00647D65"/>
    <w:rsid w:val="00650F02"/>
    <w:rsid w:val="006514F3"/>
    <w:rsid w:val="0065470B"/>
    <w:rsid w:val="00655317"/>
    <w:rsid w:val="00657629"/>
    <w:rsid w:val="00657E0F"/>
    <w:rsid w:val="00660344"/>
    <w:rsid w:val="0066036D"/>
    <w:rsid w:val="00660EC7"/>
    <w:rsid w:val="006611CD"/>
    <w:rsid w:val="00662A1D"/>
    <w:rsid w:val="00663AAA"/>
    <w:rsid w:val="006647E2"/>
    <w:rsid w:val="00665F29"/>
    <w:rsid w:val="00670323"/>
    <w:rsid w:val="00670ADF"/>
    <w:rsid w:val="00670E0F"/>
    <w:rsid w:val="00671523"/>
    <w:rsid w:val="00671707"/>
    <w:rsid w:val="006724FA"/>
    <w:rsid w:val="00674543"/>
    <w:rsid w:val="00674D56"/>
    <w:rsid w:val="00675ADF"/>
    <w:rsid w:val="006806DF"/>
    <w:rsid w:val="00682EE4"/>
    <w:rsid w:val="00683544"/>
    <w:rsid w:val="00684A06"/>
    <w:rsid w:val="00684DB7"/>
    <w:rsid w:val="00686EDF"/>
    <w:rsid w:val="006876B8"/>
    <w:rsid w:val="00687858"/>
    <w:rsid w:val="00691F47"/>
    <w:rsid w:val="00694019"/>
    <w:rsid w:val="00696535"/>
    <w:rsid w:val="006971BD"/>
    <w:rsid w:val="00697731"/>
    <w:rsid w:val="006A093D"/>
    <w:rsid w:val="006A0A69"/>
    <w:rsid w:val="006A1D26"/>
    <w:rsid w:val="006A2F05"/>
    <w:rsid w:val="006A4FBA"/>
    <w:rsid w:val="006A6010"/>
    <w:rsid w:val="006A7C48"/>
    <w:rsid w:val="006A7D75"/>
    <w:rsid w:val="006B03A2"/>
    <w:rsid w:val="006B0648"/>
    <w:rsid w:val="006B0975"/>
    <w:rsid w:val="006B1142"/>
    <w:rsid w:val="006B1CEB"/>
    <w:rsid w:val="006B368A"/>
    <w:rsid w:val="006B3982"/>
    <w:rsid w:val="006B73FE"/>
    <w:rsid w:val="006B75AF"/>
    <w:rsid w:val="006C0783"/>
    <w:rsid w:val="006C1791"/>
    <w:rsid w:val="006C1F77"/>
    <w:rsid w:val="006C201D"/>
    <w:rsid w:val="006C218D"/>
    <w:rsid w:val="006C2486"/>
    <w:rsid w:val="006C2B5F"/>
    <w:rsid w:val="006C4672"/>
    <w:rsid w:val="006C4C08"/>
    <w:rsid w:val="006C4F58"/>
    <w:rsid w:val="006C5732"/>
    <w:rsid w:val="006C59AF"/>
    <w:rsid w:val="006C5F88"/>
    <w:rsid w:val="006C78B6"/>
    <w:rsid w:val="006C7CAA"/>
    <w:rsid w:val="006C7D0C"/>
    <w:rsid w:val="006D17FA"/>
    <w:rsid w:val="006D2A1E"/>
    <w:rsid w:val="006D2E2A"/>
    <w:rsid w:val="006D4BFC"/>
    <w:rsid w:val="006D4DEC"/>
    <w:rsid w:val="006D5135"/>
    <w:rsid w:val="006D5FCD"/>
    <w:rsid w:val="006D6111"/>
    <w:rsid w:val="006E0DEB"/>
    <w:rsid w:val="006E1924"/>
    <w:rsid w:val="006E3383"/>
    <w:rsid w:val="006E4A25"/>
    <w:rsid w:val="006E566E"/>
    <w:rsid w:val="006E79B9"/>
    <w:rsid w:val="006F1BF0"/>
    <w:rsid w:val="006F1C56"/>
    <w:rsid w:val="006F32E4"/>
    <w:rsid w:val="006F396E"/>
    <w:rsid w:val="006F5F13"/>
    <w:rsid w:val="006F65DE"/>
    <w:rsid w:val="006F6D89"/>
    <w:rsid w:val="006F6FD0"/>
    <w:rsid w:val="006F788B"/>
    <w:rsid w:val="00700A97"/>
    <w:rsid w:val="00705D07"/>
    <w:rsid w:val="007061F8"/>
    <w:rsid w:val="00706B89"/>
    <w:rsid w:val="007077CF"/>
    <w:rsid w:val="0071001D"/>
    <w:rsid w:val="007101E7"/>
    <w:rsid w:val="00710E18"/>
    <w:rsid w:val="00710F93"/>
    <w:rsid w:val="00711336"/>
    <w:rsid w:val="0071174A"/>
    <w:rsid w:val="00711B18"/>
    <w:rsid w:val="00712F28"/>
    <w:rsid w:val="00713021"/>
    <w:rsid w:val="00713AB3"/>
    <w:rsid w:val="0071403F"/>
    <w:rsid w:val="00714E46"/>
    <w:rsid w:val="00715CD6"/>
    <w:rsid w:val="00716191"/>
    <w:rsid w:val="00716B04"/>
    <w:rsid w:val="00716FA8"/>
    <w:rsid w:val="00717DED"/>
    <w:rsid w:val="0072010C"/>
    <w:rsid w:val="0072027F"/>
    <w:rsid w:val="007205B0"/>
    <w:rsid w:val="00720F18"/>
    <w:rsid w:val="0072110F"/>
    <w:rsid w:val="0072214D"/>
    <w:rsid w:val="007221CE"/>
    <w:rsid w:val="007235B2"/>
    <w:rsid w:val="00724D37"/>
    <w:rsid w:val="007251F2"/>
    <w:rsid w:val="007309A2"/>
    <w:rsid w:val="007309F1"/>
    <w:rsid w:val="0073110A"/>
    <w:rsid w:val="00731CAA"/>
    <w:rsid w:val="00732DAA"/>
    <w:rsid w:val="0073460C"/>
    <w:rsid w:val="00734C23"/>
    <w:rsid w:val="0073659C"/>
    <w:rsid w:val="00736793"/>
    <w:rsid w:val="007367C8"/>
    <w:rsid w:val="00736D25"/>
    <w:rsid w:val="0073776A"/>
    <w:rsid w:val="00740446"/>
    <w:rsid w:val="007425D1"/>
    <w:rsid w:val="00742D10"/>
    <w:rsid w:val="007435BF"/>
    <w:rsid w:val="0074433E"/>
    <w:rsid w:val="007447BA"/>
    <w:rsid w:val="00745977"/>
    <w:rsid w:val="00745A40"/>
    <w:rsid w:val="007460C3"/>
    <w:rsid w:val="00746279"/>
    <w:rsid w:val="0075082C"/>
    <w:rsid w:val="00751265"/>
    <w:rsid w:val="00751919"/>
    <w:rsid w:val="00753A0C"/>
    <w:rsid w:val="00753AE9"/>
    <w:rsid w:val="00753C86"/>
    <w:rsid w:val="00755417"/>
    <w:rsid w:val="00755DF1"/>
    <w:rsid w:val="00755F44"/>
    <w:rsid w:val="00756C2C"/>
    <w:rsid w:val="007573D5"/>
    <w:rsid w:val="00757F04"/>
    <w:rsid w:val="00761A56"/>
    <w:rsid w:val="0076258F"/>
    <w:rsid w:val="00763401"/>
    <w:rsid w:val="00763CC7"/>
    <w:rsid w:val="00764B69"/>
    <w:rsid w:val="00765038"/>
    <w:rsid w:val="007654B1"/>
    <w:rsid w:val="007672E5"/>
    <w:rsid w:val="007717C4"/>
    <w:rsid w:val="00771E74"/>
    <w:rsid w:val="00773743"/>
    <w:rsid w:val="00775456"/>
    <w:rsid w:val="0077552B"/>
    <w:rsid w:val="00775DFB"/>
    <w:rsid w:val="00776D7C"/>
    <w:rsid w:val="00781B29"/>
    <w:rsid w:val="00781D90"/>
    <w:rsid w:val="007821BE"/>
    <w:rsid w:val="007841EF"/>
    <w:rsid w:val="00791DEE"/>
    <w:rsid w:val="0079217E"/>
    <w:rsid w:val="0079262D"/>
    <w:rsid w:val="00792D3B"/>
    <w:rsid w:val="00793AA6"/>
    <w:rsid w:val="007941D9"/>
    <w:rsid w:val="00794227"/>
    <w:rsid w:val="00794EF7"/>
    <w:rsid w:val="00795113"/>
    <w:rsid w:val="007972D2"/>
    <w:rsid w:val="007A008F"/>
    <w:rsid w:val="007A00AD"/>
    <w:rsid w:val="007A0C28"/>
    <w:rsid w:val="007A1519"/>
    <w:rsid w:val="007A1F70"/>
    <w:rsid w:val="007A2908"/>
    <w:rsid w:val="007A2AD2"/>
    <w:rsid w:val="007A331E"/>
    <w:rsid w:val="007A38DA"/>
    <w:rsid w:val="007A3946"/>
    <w:rsid w:val="007A6896"/>
    <w:rsid w:val="007A7984"/>
    <w:rsid w:val="007A7C16"/>
    <w:rsid w:val="007B105F"/>
    <w:rsid w:val="007B1A80"/>
    <w:rsid w:val="007B20B8"/>
    <w:rsid w:val="007B2A7F"/>
    <w:rsid w:val="007B4257"/>
    <w:rsid w:val="007B46AA"/>
    <w:rsid w:val="007B557C"/>
    <w:rsid w:val="007B6B88"/>
    <w:rsid w:val="007B7679"/>
    <w:rsid w:val="007B76EC"/>
    <w:rsid w:val="007B78AB"/>
    <w:rsid w:val="007B78AF"/>
    <w:rsid w:val="007C0730"/>
    <w:rsid w:val="007C08B7"/>
    <w:rsid w:val="007C09D0"/>
    <w:rsid w:val="007C09ED"/>
    <w:rsid w:val="007C1DCF"/>
    <w:rsid w:val="007C27C6"/>
    <w:rsid w:val="007C3177"/>
    <w:rsid w:val="007C3231"/>
    <w:rsid w:val="007C358E"/>
    <w:rsid w:val="007C3A4A"/>
    <w:rsid w:val="007C3AE0"/>
    <w:rsid w:val="007C4336"/>
    <w:rsid w:val="007C56B8"/>
    <w:rsid w:val="007C6022"/>
    <w:rsid w:val="007C68D9"/>
    <w:rsid w:val="007D0B8E"/>
    <w:rsid w:val="007D13DB"/>
    <w:rsid w:val="007D1AB9"/>
    <w:rsid w:val="007D2BCA"/>
    <w:rsid w:val="007D2E30"/>
    <w:rsid w:val="007D3642"/>
    <w:rsid w:val="007D3674"/>
    <w:rsid w:val="007D3BBA"/>
    <w:rsid w:val="007D7941"/>
    <w:rsid w:val="007E0A65"/>
    <w:rsid w:val="007E131D"/>
    <w:rsid w:val="007E23A2"/>
    <w:rsid w:val="007E3B8A"/>
    <w:rsid w:val="007E3FC0"/>
    <w:rsid w:val="007E4240"/>
    <w:rsid w:val="007E45A7"/>
    <w:rsid w:val="007E4772"/>
    <w:rsid w:val="007E5378"/>
    <w:rsid w:val="007E549E"/>
    <w:rsid w:val="007E64DD"/>
    <w:rsid w:val="007E7DCE"/>
    <w:rsid w:val="007F1538"/>
    <w:rsid w:val="007F1551"/>
    <w:rsid w:val="007F1A41"/>
    <w:rsid w:val="007F1A7A"/>
    <w:rsid w:val="007F1BE1"/>
    <w:rsid w:val="007F320B"/>
    <w:rsid w:val="007F373F"/>
    <w:rsid w:val="007F38B4"/>
    <w:rsid w:val="007F4C1F"/>
    <w:rsid w:val="007F4CEA"/>
    <w:rsid w:val="007F522F"/>
    <w:rsid w:val="007F52F8"/>
    <w:rsid w:val="007F78B8"/>
    <w:rsid w:val="007F7EA6"/>
    <w:rsid w:val="00800114"/>
    <w:rsid w:val="00802FFF"/>
    <w:rsid w:val="008037A0"/>
    <w:rsid w:val="00803A2C"/>
    <w:rsid w:val="008047AE"/>
    <w:rsid w:val="0080485A"/>
    <w:rsid w:val="008049F1"/>
    <w:rsid w:val="00806E94"/>
    <w:rsid w:val="0080718E"/>
    <w:rsid w:val="008107A6"/>
    <w:rsid w:val="008108D4"/>
    <w:rsid w:val="00810B19"/>
    <w:rsid w:val="0081305A"/>
    <w:rsid w:val="00814334"/>
    <w:rsid w:val="008145CF"/>
    <w:rsid w:val="00814DD3"/>
    <w:rsid w:val="00815CC0"/>
    <w:rsid w:val="00815DDA"/>
    <w:rsid w:val="00817ABC"/>
    <w:rsid w:val="00817E60"/>
    <w:rsid w:val="00820059"/>
    <w:rsid w:val="008202AC"/>
    <w:rsid w:val="00820F3E"/>
    <w:rsid w:val="00821642"/>
    <w:rsid w:val="00822671"/>
    <w:rsid w:val="00824B70"/>
    <w:rsid w:val="00824DF0"/>
    <w:rsid w:val="00827129"/>
    <w:rsid w:val="00830A5C"/>
    <w:rsid w:val="00831E80"/>
    <w:rsid w:val="008333A9"/>
    <w:rsid w:val="00833F11"/>
    <w:rsid w:val="0083597C"/>
    <w:rsid w:val="008365A4"/>
    <w:rsid w:val="0083718B"/>
    <w:rsid w:val="008373A0"/>
    <w:rsid w:val="00837A7A"/>
    <w:rsid w:val="00837C30"/>
    <w:rsid w:val="008403AF"/>
    <w:rsid w:val="00840A18"/>
    <w:rsid w:val="00840B4B"/>
    <w:rsid w:val="008424A7"/>
    <w:rsid w:val="00842535"/>
    <w:rsid w:val="00843D35"/>
    <w:rsid w:val="00843E5D"/>
    <w:rsid w:val="00845339"/>
    <w:rsid w:val="008461B2"/>
    <w:rsid w:val="00846585"/>
    <w:rsid w:val="00846AEA"/>
    <w:rsid w:val="00847995"/>
    <w:rsid w:val="0085000F"/>
    <w:rsid w:val="00850C23"/>
    <w:rsid w:val="00851765"/>
    <w:rsid w:val="00851933"/>
    <w:rsid w:val="00852619"/>
    <w:rsid w:val="00852E7D"/>
    <w:rsid w:val="00854364"/>
    <w:rsid w:val="00854DEA"/>
    <w:rsid w:val="00855778"/>
    <w:rsid w:val="00855928"/>
    <w:rsid w:val="0085658B"/>
    <w:rsid w:val="00856D81"/>
    <w:rsid w:val="00856ECF"/>
    <w:rsid w:val="00862408"/>
    <w:rsid w:val="00862821"/>
    <w:rsid w:val="008629ED"/>
    <w:rsid w:val="00862FE8"/>
    <w:rsid w:val="00863421"/>
    <w:rsid w:val="008634A8"/>
    <w:rsid w:val="00863846"/>
    <w:rsid w:val="008639B7"/>
    <w:rsid w:val="00863A3C"/>
    <w:rsid w:val="00863CC1"/>
    <w:rsid w:val="00864F8C"/>
    <w:rsid w:val="0086611F"/>
    <w:rsid w:val="00866780"/>
    <w:rsid w:val="008672B4"/>
    <w:rsid w:val="008677A5"/>
    <w:rsid w:val="00867D9D"/>
    <w:rsid w:val="008704BE"/>
    <w:rsid w:val="00870F27"/>
    <w:rsid w:val="0087274E"/>
    <w:rsid w:val="00872B90"/>
    <w:rsid w:val="00874B4D"/>
    <w:rsid w:val="00875AFB"/>
    <w:rsid w:val="00876B70"/>
    <w:rsid w:val="00877ACA"/>
    <w:rsid w:val="00880072"/>
    <w:rsid w:val="00880609"/>
    <w:rsid w:val="00880D69"/>
    <w:rsid w:val="00882034"/>
    <w:rsid w:val="0088250E"/>
    <w:rsid w:val="00882C12"/>
    <w:rsid w:val="00882C91"/>
    <w:rsid w:val="00883715"/>
    <w:rsid w:val="00883970"/>
    <w:rsid w:val="00884F41"/>
    <w:rsid w:val="00885DB8"/>
    <w:rsid w:val="00890A38"/>
    <w:rsid w:val="00890EDA"/>
    <w:rsid w:val="00892049"/>
    <w:rsid w:val="00892FC2"/>
    <w:rsid w:val="0089463D"/>
    <w:rsid w:val="0089584F"/>
    <w:rsid w:val="008959A5"/>
    <w:rsid w:val="00897735"/>
    <w:rsid w:val="008A1F36"/>
    <w:rsid w:val="008A21BE"/>
    <w:rsid w:val="008A398E"/>
    <w:rsid w:val="008A3DFA"/>
    <w:rsid w:val="008A4DE7"/>
    <w:rsid w:val="008A5BB3"/>
    <w:rsid w:val="008A5D20"/>
    <w:rsid w:val="008A720D"/>
    <w:rsid w:val="008B0019"/>
    <w:rsid w:val="008B052F"/>
    <w:rsid w:val="008B0ADB"/>
    <w:rsid w:val="008B1687"/>
    <w:rsid w:val="008B2993"/>
    <w:rsid w:val="008B3D90"/>
    <w:rsid w:val="008B4998"/>
    <w:rsid w:val="008B5404"/>
    <w:rsid w:val="008B6B98"/>
    <w:rsid w:val="008B7972"/>
    <w:rsid w:val="008B79A9"/>
    <w:rsid w:val="008C04E8"/>
    <w:rsid w:val="008C0E3B"/>
    <w:rsid w:val="008C1631"/>
    <w:rsid w:val="008C1D8E"/>
    <w:rsid w:val="008C1DA2"/>
    <w:rsid w:val="008C4F09"/>
    <w:rsid w:val="008C66B4"/>
    <w:rsid w:val="008C703D"/>
    <w:rsid w:val="008C7A06"/>
    <w:rsid w:val="008D0724"/>
    <w:rsid w:val="008D0F9D"/>
    <w:rsid w:val="008D14AB"/>
    <w:rsid w:val="008D16BF"/>
    <w:rsid w:val="008D2F47"/>
    <w:rsid w:val="008D35DA"/>
    <w:rsid w:val="008D39A6"/>
    <w:rsid w:val="008D6899"/>
    <w:rsid w:val="008E1A61"/>
    <w:rsid w:val="008E1E1C"/>
    <w:rsid w:val="008E2E1A"/>
    <w:rsid w:val="008E382E"/>
    <w:rsid w:val="008E3F1F"/>
    <w:rsid w:val="008E4D94"/>
    <w:rsid w:val="008E5104"/>
    <w:rsid w:val="008E5427"/>
    <w:rsid w:val="008E5660"/>
    <w:rsid w:val="008E674D"/>
    <w:rsid w:val="008E6F06"/>
    <w:rsid w:val="008E7042"/>
    <w:rsid w:val="008E7C99"/>
    <w:rsid w:val="008F083F"/>
    <w:rsid w:val="008F2297"/>
    <w:rsid w:val="008F327A"/>
    <w:rsid w:val="008F3BF4"/>
    <w:rsid w:val="008F5222"/>
    <w:rsid w:val="008F7CEB"/>
    <w:rsid w:val="009002D0"/>
    <w:rsid w:val="00903423"/>
    <w:rsid w:val="009068B7"/>
    <w:rsid w:val="00906CF3"/>
    <w:rsid w:val="00907E73"/>
    <w:rsid w:val="00911F92"/>
    <w:rsid w:val="00912DF8"/>
    <w:rsid w:val="00913AFA"/>
    <w:rsid w:val="00913EE3"/>
    <w:rsid w:val="00915152"/>
    <w:rsid w:val="00915978"/>
    <w:rsid w:val="00916140"/>
    <w:rsid w:val="00916219"/>
    <w:rsid w:val="00917048"/>
    <w:rsid w:val="00917C22"/>
    <w:rsid w:val="0092023E"/>
    <w:rsid w:val="00920E45"/>
    <w:rsid w:val="00921020"/>
    <w:rsid w:val="00921A42"/>
    <w:rsid w:val="00921FE8"/>
    <w:rsid w:val="00925155"/>
    <w:rsid w:val="0092563A"/>
    <w:rsid w:val="00925AAB"/>
    <w:rsid w:val="00925B93"/>
    <w:rsid w:val="00927122"/>
    <w:rsid w:val="00927C24"/>
    <w:rsid w:val="009303E0"/>
    <w:rsid w:val="00930C30"/>
    <w:rsid w:val="0093181F"/>
    <w:rsid w:val="00931C5F"/>
    <w:rsid w:val="00933147"/>
    <w:rsid w:val="00933E9A"/>
    <w:rsid w:val="00933F83"/>
    <w:rsid w:val="00934481"/>
    <w:rsid w:val="00934A8A"/>
    <w:rsid w:val="00934C81"/>
    <w:rsid w:val="00934FC9"/>
    <w:rsid w:val="00935767"/>
    <w:rsid w:val="00935BEB"/>
    <w:rsid w:val="0093794D"/>
    <w:rsid w:val="00937C11"/>
    <w:rsid w:val="00941049"/>
    <w:rsid w:val="009447E9"/>
    <w:rsid w:val="00944D2D"/>
    <w:rsid w:val="00944FE2"/>
    <w:rsid w:val="009461E3"/>
    <w:rsid w:val="009461FA"/>
    <w:rsid w:val="009463D3"/>
    <w:rsid w:val="00946F65"/>
    <w:rsid w:val="00947AA5"/>
    <w:rsid w:val="00954B50"/>
    <w:rsid w:val="00955821"/>
    <w:rsid w:val="00955F6F"/>
    <w:rsid w:val="0095642B"/>
    <w:rsid w:val="009575DC"/>
    <w:rsid w:val="009602A4"/>
    <w:rsid w:val="00960481"/>
    <w:rsid w:val="009612FF"/>
    <w:rsid w:val="00961403"/>
    <w:rsid w:val="00962E89"/>
    <w:rsid w:val="00963968"/>
    <w:rsid w:val="00963B22"/>
    <w:rsid w:val="00965CDF"/>
    <w:rsid w:val="00966CEE"/>
    <w:rsid w:val="009701EA"/>
    <w:rsid w:val="009726FA"/>
    <w:rsid w:val="00973719"/>
    <w:rsid w:val="00973A21"/>
    <w:rsid w:val="00973FBC"/>
    <w:rsid w:val="00974903"/>
    <w:rsid w:val="00980EF2"/>
    <w:rsid w:val="009829E0"/>
    <w:rsid w:val="00983E85"/>
    <w:rsid w:val="00984011"/>
    <w:rsid w:val="00984588"/>
    <w:rsid w:val="00985EA0"/>
    <w:rsid w:val="00986185"/>
    <w:rsid w:val="00986DCF"/>
    <w:rsid w:val="0098751B"/>
    <w:rsid w:val="00991317"/>
    <w:rsid w:val="0099229D"/>
    <w:rsid w:val="0099341B"/>
    <w:rsid w:val="00993A70"/>
    <w:rsid w:val="00994A3F"/>
    <w:rsid w:val="00995F40"/>
    <w:rsid w:val="00996258"/>
    <w:rsid w:val="00996831"/>
    <w:rsid w:val="009968A0"/>
    <w:rsid w:val="00996E1A"/>
    <w:rsid w:val="00996E5A"/>
    <w:rsid w:val="00997311"/>
    <w:rsid w:val="009A046D"/>
    <w:rsid w:val="009A1358"/>
    <w:rsid w:val="009A1A27"/>
    <w:rsid w:val="009A1F3D"/>
    <w:rsid w:val="009A3506"/>
    <w:rsid w:val="009A3C9B"/>
    <w:rsid w:val="009A4F98"/>
    <w:rsid w:val="009A5325"/>
    <w:rsid w:val="009A6830"/>
    <w:rsid w:val="009A6DE1"/>
    <w:rsid w:val="009B0028"/>
    <w:rsid w:val="009B0154"/>
    <w:rsid w:val="009B1A57"/>
    <w:rsid w:val="009B1A8D"/>
    <w:rsid w:val="009B3632"/>
    <w:rsid w:val="009B38F3"/>
    <w:rsid w:val="009B6AB5"/>
    <w:rsid w:val="009B6F57"/>
    <w:rsid w:val="009B7292"/>
    <w:rsid w:val="009B7A24"/>
    <w:rsid w:val="009C10DF"/>
    <w:rsid w:val="009C150D"/>
    <w:rsid w:val="009C1849"/>
    <w:rsid w:val="009C1CD6"/>
    <w:rsid w:val="009C2BDB"/>
    <w:rsid w:val="009C2F5E"/>
    <w:rsid w:val="009C3B5F"/>
    <w:rsid w:val="009C3C25"/>
    <w:rsid w:val="009C44B3"/>
    <w:rsid w:val="009C4ACA"/>
    <w:rsid w:val="009C54C0"/>
    <w:rsid w:val="009C6CF0"/>
    <w:rsid w:val="009C6DC8"/>
    <w:rsid w:val="009C7870"/>
    <w:rsid w:val="009C7933"/>
    <w:rsid w:val="009C7D5D"/>
    <w:rsid w:val="009D09D6"/>
    <w:rsid w:val="009D0C4F"/>
    <w:rsid w:val="009D17C2"/>
    <w:rsid w:val="009D1CAD"/>
    <w:rsid w:val="009D2B49"/>
    <w:rsid w:val="009D3082"/>
    <w:rsid w:val="009D358C"/>
    <w:rsid w:val="009D3627"/>
    <w:rsid w:val="009D3AA4"/>
    <w:rsid w:val="009D3F07"/>
    <w:rsid w:val="009D49EA"/>
    <w:rsid w:val="009D5256"/>
    <w:rsid w:val="009D554E"/>
    <w:rsid w:val="009D5C41"/>
    <w:rsid w:val="009D7D61"/>
    <w:rsid w:val="009E07B8"/>
    <w:rsid w:val="009E182B"/>
    <w:rsid w:val="009E1D0C"/>
    <w:rsid w:val="009E33BB"/>
    <w:rsid w:val="009E34E6"/>
    <w:rsid w:val="009E48AE"/>
    <w:rsid w:val="009E50AE"/>
    <w:rsid w:val="009E5F0E"/>
    <w:rsid w:val="009E68E0"/>
    <w:rsid w:val="009E7E70"/>
    <w:rsid w:val="009F00EE"/>
    <w:rsid w:val="009F1366"/>
    <w:rsid w:val="009F1904"/>
    <w:rsid w:val="009F1B03"/>
    <w:rsid w:val="009F49A8"/>
    <w:rsid w:val="009F50DB"/>
    <w:rsid w:val="009F553A"/>
    <w:rsid w:val="009F57AB"/>
    <w:rsid w:val="009F5AA8"/>
    <w:rsid w:val="009F64BE"/>
    <w:rsid w:val="009F6E8C"/>
    <w:rsid w:val="009F7A35"/>
    <w:rsid w:val="009F7CCE"/>
    <w:rsid w:val="00A0075A"/>
    <w:rsid w:val="00A01C04"/>
    <w:rsid w:val="00A022AD"/>
    <w:rsid w:val="00A02520"/>
    <w:rsid w:val="00A02987"/>
    <w:rsid w:val="00A02ECA"/>
    <w:rsid w:val="00A03559"/>
    <w:rsid w:val="00A0474A"/>
    <w:rsid w:val="00A04FC3"/>
    <w:rsid w:val="00A05365"/>
    <w:rsid w:val="00A05899"/>
    <w:rsid w:val="00A06D52"/>
    <w:rsid w:val="00A10D6E"/>
    <w:rsid w:val="00A1266E"/>
    <w:rsid w:val="00A1344E"/>
    <w:rsid w:val="00A1374E"/>
    <w:rsid w:val="00A138CC"/>
    <w:rsid w:val="00A143F5"/>
    <w:rsid w:val="00A156FA"/>
    <w:rsid w:val="00A15C31"/>
    <w:rsid w:val="00A16CEF"/>
    <w:rsid w:val="00A17FA3"/>
    <w:rsid w:val="00A2021C"/>
    <w:rsid w:val="00A21404"/>
    <w:rsid w:val="00A22AC5"/>
    <w:rsid w:val="00A231E2"/>
    <w:rsid w:val="00A23C7F"/>
    <w:rsid w:val="00A24187"/>
    <w:rsid w:val="00A277F0"/>
    <w:rsid w:val="00A278BD"/>
    <w:rsid w:val="00A31E52"/>
    <w:rsid w:val="00A31FE9"/>
    <w:rsid w:val="00A32091"/>
    <w:rsid w:val="00A33CA5"/>
    <w:rsid w:val="00A408F8"/>
    <w:rsid w:val="00A43931"/>
    <w:rsid w:val="00A45EDF"/>
    <w:rsid w:val="00A47350"/>
    <w:rsid w:val="00A47D8E"/>
    <w:rsid w:val="00A5095A"/>
    <w:rsid w:val="00A5135C"/>
    <w:rsid w:val="00A52C59"/>
    <w:rsid w:val="00A53959"/>
    <w:rsid w:val="00A545CF"/>
    <w:rsid w:val="00A55AF3"/>
    <w:rsid w:val="00A60847"/>
    <w:rsid w:val="00A61F11"/>
    <w:rsid w:val="00A62563"/>
    <w:rsid w:val="00A6446E"/>
    <w:rsid w:val="00A64B75"/>
    <w:rsid w:val="00A657AC"/>
    <w:rsid w:val="00A6588B"/>
    <w:rsid w:val="00A65F5B"/>
    <w:rsid w:val="00A66C53"/>
    <w:rsid w:val="00A7136E"/>
    <w:rsid w:val="00A7176F"/>
    <w:rsid w:val="00A7293C"/>
    <w:rsid w:val="00A75128"/>
    <w:rsid w:val="00A77AC5"/>
    <w:rsid w:val="00A800A8"/>
    <w:rsid w:val="00A80ACA"/>
    <w:rsid w:val="00A812E9"/>
    <w:rsid w:val="00A832C0"/>
    <w:rsid w:val="00A8450F"/>
    <w:rsid w:val="00A848F6"/>
    <w:rsid w:val="00A868BC"/>
    <w:rsid w:val="00A87CD5"/>
    <w:rsid w:val="00A90098"/>
    <w:rsid w:val="00A914BF"/>
    <w:rsid w:val="00A9162F"/>
    <w:rsid w:val="00A917F9"/>
    <w:rsid w:val="00A935A3"/>
    <w:rsid w:val="00A9585A"/>
    <w:rsid w:val="00A96974"/>
    <w:rsid w:val="00A97C34"/>
    <w:rsid w:val="00AA1611"/>
    <w:rsid w:val="00AA1A6D"/>
    <w:rsid w:val="00AA2206"/>
    <w:rsid w:val="00AA2583"/>
    <w:rsid w:val="00AA2757"/>
    <w:rsid w:val="00AA2ADE"/>
    <w:rsid w:val="00AA41E8"/>
    <w:rsid w:val="00AA43F3"/>
    <w:rsid w:val="00AA44E7"/>
    <w:rsid w:val="00AA5436"/>
    <w:rsid w:val="00AA63A7"/>
    <w:rsid w:val="00AA6EB7"/>
    <w:rsid w:val="00AA790E"/>
    <w:rsid w:val="00AB0D47"/>
    <w:rsid w:val="00AB1C94"/>
    <w:rsid w:val="00AB386F"/>
    <w:rsid w:val="00AB3A72"/>
    <w:rsid w:val="00AB3B19"/>
    <w:rsid w:val="00AB3D80"/>
    <w:rsid w:val="00AB4CC7"/>
    <w:rsid w:val="00AB5597"/>
    <w:rsid w:val="00AB61B5"/>
    <w:rsid w:val="00AC245F"/>
    <w:rsid w:val="00AC2D7E"/>
    <w:rsid w:val="00AC2EF1"/>
    <w:rsid w:val="00AC3A78"/>
    <w:rsid w:val="00AC3EA2"/>
    <w:rsid w:val="00AC3EEF"/>
    <w:rsid w:val="00AC5276"/>
    <w:rsid w:val="00AC5655"/>
    <w:rsid w:val="00AC62B2"/>
    <w:rsid w:val="00AC63D2"/>
    <w:rsid w:val="00AC6429"/>
    <w:rsid w:val="00AC6ED6"/>
    <w:rsid w:val="00AC73D8"/>
    <w:rsid w:val="00AC757B"/>
    <w:rsid w:val="00AC7B4F"/>
    <w:rsid w:val="00AC7D66"/>
    <w:rsid w:val="00AD0B1E"/>
    <w:rsid w:val="00AD0FBC"/>
    <w:rsid w:val="00AD1A13"/>
    <w:rsid w:val="00AD2E25"/>
    <w:rsid w:val="00AD370A"/>
    <w:rsid w:val="00AD5BF4"/>
    <w:rsid w:val="00AD5EF2"/>
    <w:rsid w:val="00AD7289"/>
    <w:rsid w:val="00AD7880"/>
    <w:rsid w:val="00AE03F6"/>
    <w:rsid w:val="00AE12E9"/>
    <w:rsid w:val="00AE2238"/>
    <w:rsid w:val="00AE29FF"/>
    <w:rsid w:val="00AE4183"/>
    <w:rsid w:val="00AE4DF9"/>
    <w:rsid w:val="00AE55C5"/>
    <w:rsid w:val="00AE5674"/>
    <w:rsid w:val="00AF0A52"/>
    <w:rsid w:val="00AF103C"/>
    <w:rsid w:val="00AF24E5"/>
    <w:rsid w:val="00AF44AE"/>
    <w:rsid w:val="00AF5B90"/>
    <w:rsid w:val="00AF5FA6"/>
    <w:rsid w:val="00B03D1E"/>
    <w:rsid w:val="00B048DE"/>
    <w:rsid w:val="00B0534B"/>
    <w:rsid w:val="00B06079"/>
    <w:rsid w:val="00B061D9"/>
    <w:rsid w:val="00B072EC"/>
    <w:rsid w:val="00B07B67"/>
    <w:rsid w:val="00B11678"/>
    <w:rsid w:val="00B119DA"/>
    <w:rsid w:val="00B14CEE"/>
    <w:rsid w:val="00B1681B"/>
    <w:rsid w:val="00B17234"/>
    <w:rsid w:val="00B219F7"/>
    <w:rsid w:val="00B229FB"/>
    <w:rsid w:val="00B2649B"/>
    <w:rsid w:val="00B26544"/>
    <w:rsid w:val="00B27A2F"/>
    <w:rsid w:val="00B30325"/>
    <w:rsid w:val="00B30958"/>
    <w:rsid w:val="00B3199D"/>
    <w:rsid w:val="00B342AE"/>
    <w:rsid w:val="00B347C1"/>
    <w:rsid w:val="00B35895"/>
    <w:rsid w:val="00B36B2C"/>
    <w:rsid w:val="00B36FDD"/>
    <w:rsid w:val="00B3767E"/>
    <w:rsid w:val="00B4367D"/>
    <w:rsid w:val="00B44493"/>
    <w:rsid w:val="00B44EBB"/>
    <w:rsid w:val="00B45098"/>
    <w:rsid w:val="00B46420"/>
    <w:rsid w:val="00B46D76"/>
    <w:rsid w:val="00B4711A"/>
    <w:rsid w:val="00B50195"/>
    <w:rsid w:val="00B5029E"/>
    <w:rsid w:val="00B50313"/>
    <w:rsid w:val="00B509FB"/>
    <w:rsid w:val="00B50A09"/>
    <w:rsid w:val="00B50A25"/>
    <w:rsid w:val="00B50F66"/>
    <w:rsid w:val="00B52ABB"/>
    <w:rsid w:val="00B535C1"/>
    <w:rsid w:val="00B536FB"/>
    <w:rsid w:val="00B53C3B"/>
    <w:rsid w:val="00B54141"/>
    <w:rsid w:val="00B573BF"/>
    <w:rsid w:val="00B5797D"/>
    <w:rsid w:val="00B60BA1"/>
    <w:rsid w:val="00B620E9"/>
    <w:rsid w:val="00B627C5"/>
    <w:rsid w:val="00B6325D"/>
    <w:rsid w:val="00B647BB"/>
    <w:rsid w:val="00B64A57"/>
    <w:rsid w:val="00B64D27"/>
    <w:rsid w:val="00B657EF"/>
    <w:rsid w:val="00B67EC3"/>
    <w:rsid w:val="00B700C9"/>
    <w:rsid w:val="00B707BA"/>
    <w:rsid w:val="00B71860"/>
    <w:rsid w:val="00B72166"/>
    <w:rsid w:val="00B723BB"/>
    <w:rsid w:val="00B72AC7"/>
    <w:rsid w:val="00B736AD"/>
    <w:rsid w:val="00B73904"/>
    <w:rsid w:val="00B73B6E"/>
    <w:rsid w:val="00B7494B"/>
    <w:rsid w:val="00B7592D"/>
    <w:rsid w:val="00B75D62"/>
    <w:rsid w:val="00B7759D"/>
    <w:rsid w:val="00B77FFB"/>
    <w:rsid w:val="00B81685"/>
    <w:rsid w:val="00B83728"/>
    <w:rsid w:val="00B83780"/>
    <w:rsid w:val="00B837D9"/>
    <w:rsid w:val="00B8481C"/>
    <w:rsid w:val="00B84F90"/>
    <w:rsid w:val="00B85256"/>
    <w:rsid w:val="00B86B93"/>
    <w:rsid w:val="00B87377"/>
    <w:rsid w:val="00B87438"/>
    <w:rsid w:val="00B878AD"/>
    <w:rsid w:val="00B87C4D"/>
    <w:rsid w:val="00B87FD5"/>
    <w:rsid w:val="00B90225"/>
    <w:rsid w:val="00B91A2A"/>
    <w:rsid w:val="00B91BD8"/>
    <w:rsid w:val="00B91D6A"/>
    <w:rsid w:val="00B936B7"/>
    <w:rsid w:val="00B93EFD"/>
    <w:rsid w:val="00B96F22"/>
    <w:rsid w:val="00BA1813"/>
    <w:rsid w:val="00BA1827"/>
    <w:rsid w:val="00BA242C"/>
    <w:rsid w:val="00BA25AF"/>
    <w:rsid w:val="00BA334B"/>
    <w:rsid w:val="00BA3664"/>
    <w:rsid w:val="00BA51CC"/>
    <w:rsid w:val="00BA5535"/>
    <w:rsid w:val="00BA5A40"/>
    <w:rsid w:val="00BA5BC2"/>
    <w:rsid w:val="00BA60CF"/>
    <w:rsid w:val="00BA73EE"/>
    <w:rsid w:val="00BB020F"/>
    <w:rsid w:val="00BB0C2B"/>
    <w:rsid w:val="00BB0DBF"/>
    <w:rsid w:val="00BB1011"/>
    <w:rsid w:val="00BB3593"/>
    <w:rsid w:val="00BB5417"/>
    <w:rsid w:val="00BB5550"/>
    <w:rsid w:val="00BB573C"/>
    <w:rsid w:val="00BB796B"/>
    <w:rsid w:val="00BB7E5C"/>
    <w:rsid w:val="00BC1001"/>
    <w:rsid w:val="00BC106E"/>
    <w:rsid w:val="00BC12EF"/>
    <w:rsid w:val="00BC13A5"/>
    <w:rsid w:val="00BC2ADF"/>
    <w:rsid w:val="00BC3514"/>
    <w:rsid w:val="00BC3AA5"/>
    <w:rsid w:val="00BD0D9A"/>
    <w:rsid w:val="00BD2803"/>
    <w:rsid w:val="00BD2D33"/>
    <w:rsid w:val="00BD4A9C"/>
    <w:rsid w:val="00BD57E6"/>
    <w:rsid w:val="00BD58BE"/>
    <w:rsid w:val="00BD737A"/>
    <w:rsid w:val="00BE0492"/>
    <w:rsid w:val="00BE0D45"/>
    <w:rsid w:val="00BE112E"/>
    <w:rsid w:val="00BE125F"/>
    <w:rsid w:val="00BE1F67"/>
    <w:rsid w:val="00BE29B8"/>
    <w:rsid w:val="00BE45EF"/>
    <w:rsid w:val="00BE6B6D"/>
    <w:rsid w:val="00BE700A"/>
    <w:rsid w:val="00BE7FB9"/>
    <w:rsid w:val="00BF1343"/>
    <w:rsid w:val="00BF139B"/>
    <w:rsid w:val="00BF13AF"/>
    <w:rsid w:val="00BF13B4"/>
    <w:rsid w:val="00BF14ED"/>
    <w:rsid w:val="00BF357B"/>
    <w:rsid w:val="00BF3A18"/>
    <w:rsid w:val="00BF4559"/>
    <w:rsid w:val="00BF5294"/>
    <w:rsid w:val="00BF55B9"/>
    <w:rsid w:val="00BF6043"/>
    <w:rsid w:val="00BF65FC"/>
    <w:rsid w:val="00BF664D"/>
    <w:rsid w:val="00BF676E"/>
    <w:rsid w:val="00C00B63"/>
    <w:rsid w:val="00C03249"/>
    <w:rsid w:val="00C05A44"/>
    <w:rsid w:val="00C071CE"/>
    <w:rsid w:val="00C0755A"/>
    <w:rsid w:val="00C07C11"/>
    <w:rsid w:val="00C11ACB"/>
    <w:rsid w:val="00C126AA"/>
    <w:rsid w:val="00C14CE0"/>
    <w:rsid w:val="00C14F83"/>
    <w:rsid w:val="00C15594"/>
    <w:rsid w:val="00C16163"/>
    <w:rsid w:val="00C173ED"/>
    <w:rsid w:val="00C2173F"/>
    <w:rsid w:val="00C21CB7"/>
    <w:rsid w:val="00C22310"/>
    <w:rsid w:val="00C230EB"/>
    <w:rsid w:val="00C238BA"/>
    <w:rsid w:val="00C243B6"/>
    <w:rsid w:val="00C2494B"/>
    <w:rsid w:val="00C2554C"/>
    <w:rsid w:val="00C26373"/>
    <w:rsid w:val="00C26861"/>
    <w:rsid w:val="00C26A4F"/>
    <w:rsid w:val="00C277BB"/>
    <w:rsid w:val="00C302F2"/>
    <w:rsid w:val="00C30776"/>
    <w:rsid w:val="00C3302C"/>
    <w:rsid w:val="00C3611F"/>
    <w:rsid w:val="00C3692E"/>
    <w:rsid w:val="00C4031C"/>
    <w:rsid w:val="00C41190"/>
    <w:rsid w:val="00C41313"/>
    <w:rsid w:val="00C417FF"/>
    <w:rsid w:val="00C41A48"/>
    <w:rsid w:val="00C421DA"/>
    <w:rsid w:val="00C42BF6"/>
    <w:rsid w:val="00C4395D"/>
    <w:rsid w:val="00C443DD"/>
    <w:rsid w:val="00C46287"/>
    <w:rsid w:val="00C47EE2"/>
    <w:rsid w:val="00C506B3"/>
    <w:rsid w:val="00C53CC5"/>
    <w:rsid w:val="00C54B01"/>
    <w:rsid w:val="00C56D69"/>
    <w:rsid w:val="00C57126"/>
    <w:rsid w:val="00C57796"/>
    <w:rsid w:val="00C60709"/>
    <w:rsid w:val="00C61C90"/>
    <w:rsid w:val="00C63C78"/>
    <w:rsid w:val="00C64381"/>
    <w:rsid w:val="00C64628"/>
    <w:rsid w:val="00C65D03"/>
    <w:rsid w:val="00C65DB5"/>
    <w:rsid w:val="00C70872"/>
    <w:rsid w:val="00C7131B"/>
    <w:rsid w:val="00C71B4F"/>
    <w:rsid w:val="00C728B0"/>
    <w:rsid w:val="00C728DC"/>
    <w:rsid w:val="00C72B6E"/>
    <w:rsid w:val="00C7368A"/>
    <w:rsid w:val="00C74400"/>
    <w:rsid w:val="00C753B0"/>
    <w:rsid w:val="00C765B4"/>
    <w:rsid w:val="00C7671C"/>
    <w:rsid w:val="00C773FA"/>
    <w:rsid w:val="00C77B51"/>
    <w:rsid w:val="00C77D65"/>
    <w:rsid w:val="00C80544"/>
    <w:rsid w:val="00C82E09"/>
    <w:rsid w:val="00C83F41"/>
    <w:rsid w:val="00C86677"/>
    <w:rsid w:val="00C86839"/>
    <w:rsid w:val="00C868DD"/>
    <w:rsid w:val="00C86D00"/>
    <w:rsid w:val="00C8751E"/>
    <w:rsid w:val="00C875B5"/>
    <w:rsid w:val="00C87ADB"/>
    <w:rsid w:val="00C909FF"/>
    <w:rsid w:val="00C91F9A"/>
    <w:rsid w:val="00C92316"/>
    <w:rsid w:val="00C92644"/>
    <w:rsid w:val="00C92918"/>
    <w:rsid w:val="00C942A9"/>
    <w:rsid w:val="00C94DDF"/>
    <w:rsid w:val="00C952DC"/>
    <w:rsid w:val="00C96C6C"/>
    <w:rsid w:val="00CA00D5"/>
    <w:rsid w:val="00CA07F1"/>
    <w:rsid w:val="00CA0F30"/>
    <w:rsid w:val="00CA1238"/>
    <w:rsid w:val="00CA2156"/>
    <w:rsid w:val="00CA2563"/>
    <w:rsid w:val="00CA2826"/>
    <w:rsid w:val="00CA2ADE"/>
    <w:rsid w:val="00CA3528"/>
    <w:rsid w:val="00CA46B0"/>
    <w:rsid w:val="00CA49A3"/>
    <w:rsid w:val="00CA5098"/>
    <w:rsid w:val="00CA50C8"/>
    <w:rsid w:val="00CA78AA"/>
    <w:rsid w:val="00CB13BF"/>
    <w:rsid w:val="00CB1A06"/>
    <w:rsid w:val="00CB1CE3"/>
    <w:rsid w:val="00CB315A"/>
    <w:rsid w:val="00CB31EE"/>
    <w:rsid w:val="00CB3FA5"/>
    <w:rsid w:val="00CB6233"/>
    <w:rsid w:val="00CC0BB3"/>
    <w:rsid w:val="00CC2D13"/>
    <w:rsid w:val="00CC3F0C"/>
    <w:rsid w:val="00CC5D87"/>
    <w:rsid w:val="00CC616A"/>
    <w:rsid w:val="00CC7C9C"/>
    <w:rsid w:val="00CD0145"/>
    <w:rsid w:val="00CD0204"/>
    <w:rsid w:val="00CD1B2B"/>
    <w:rsid w:val="00CD1D33"/>
    <w:rsid w:val="00CD3822"/>
    <w:rsid w:val="00CD451D"/>
    <w:rsid w:val="00CD4525"/>
    <w:rsid w:val="00CD4D4C"/>
    <w:rsid w:val="00CD6483"/>
    <w:rsid w:val="00CD7640"/>
    <w:rsid w:val="00CE1FB2"/>
    <w:rsid w:val="00CE298A"/>
    <w:rsid w:val="00CE4A1B"/>
    <w:rsid w:val="00CE7139"/>
    <w:rsid w:val="00CE7CEE"/>
    <w:rsid w:val="00CF06F7"/>
    <w:rsid w:val="00CF0DC3"/>
    <w:rsid w:val="00CF20B5"/>
    <w:rsid w:val="00CF24F8"/>
    <w:rsid w:val="00CF2D9C"/>
    <w:rsid w:val="00CF3303"/>
    <w:rsid w:val="00CF366C"/>
    <w:rsid w:val="00CF5741"/>
    <w:rsid w:val="00CF641B"/>
    <w:rsid w:val="00CF6D80"/>
    <w:rsid w:val="00CF7911"/>
    <w:rsid w:val="00CF7E9E"/>
    <w:rsid w:val="00D00512"/>
    <w:rsid w:val="00D012FC"/>
    <w:rsid w:val="00D01350"/>
    <w:rsid w:val="00D0270A"/>
    <w:rsid w:val="00D02B6C"/>
    <w:rsid w:val="00D03E7C"/>
    <w:rsid w:val="00D04E23"/>
    <w:rsid w:val="00D058DE"/>
    <w:rsid w:val="00D1000D"/>
    <w:rsid w:val="00D10086"/>
    <w:rsid w:val="00D102B3"/>
    <w:rsid w:val="00D1387C"/>
    <w:rsid w:val="00D13BBD"/>
    <w:rsid w:val="00D14F8E"/>
    <w:rsid w:val="00D150D2"/>
    <w:rsid w:val="00D15FDD"/>
    <w:rsid w:val="00D20251"/>
    <w:rsid w:val="00D20C06"/>
    <w:rsid w:val="00D21A98"/>
    <w:rsid w:val="00D233CF"/>
    <w:rsid w:val="00D23FF5"/>
    <w:rsid w:val="00D24541"/>
    <w:rsid w:val="00D26630"/>
    <w:rsid w:val="00D2696B"/>
    <w:rsid w:val="00D26C23"/>
    <w:rsid w:val="00D274F2"/>
    <w:rsid w:val="00D27DE0"/>
    <w:rsid w:val="00D30363"/>
    <w:rsid w:val="00D3068C"/>
    <w:rsid w:val="00D30811"/>
    <w:rsid w:val="00D30BC3"/>
    <w:rsid w:val="00D31D27"/>
    <w:rsid w:val="00D32672"/>
    <w:rsid w:val="00D3282E"/>
    <w:rsid w:val="00D32911"/>
    <w:rsid w:val="00D329F3"/>
    <w:rsid w:val="00D33BF2"/>
    <w:rsid w:val="00D3413B"/>
    <w:rsid w:val="00D3495A"/>
    <w:rsid w:val="00D37321"/>
    <w:rsid w:val="00D40F7F"/>
    <w:rsid w:val="00D418FE"/>
    <w:rsid w:val="00D41B69"/>
    <w:rsid w:val="00D41D83"/>
    <w:rsid w:val="00D44145"/>
    <w:rsid w:val="00D44990"/>
    <w:rsid w:val="00D46BB8"/>
    <w:rsid w:val="00D4770F"/>
    <w:rsid w:val="00D500AA"/>
    <w:rsid w:val="00D51B4C"/>
    <w:rsid w:val="00D542B0"/>
    <w:rsid w:val="00D54698"/>
    <w:rsid w:val="00D54D5E"/>
    <w:rsid w:val="00D55473"/>
    <w:rsid w:val="00D57473"/>
    <w:rsid w:val="00D57478"/>
    <w:rsid w:val="00D608AA"/>
    <w:rsid w:val="00D611A4"/>
    <w:rsid w:val="00D61729"/>
    <w:rsid w:val="00D61ABF"/>
    <w:rsid w:val="00D624EA"/>
    <w:rsid w:val="00D64DF9"/>
    <w:rsid w:val="00D651B7"/>
    <w:rsid w:val="00D6592C"/>
    <w:rsid w:val="00D668BE"/>
    <w:rsid w:val="00D67763"/>
    <w:rsid w:val="00D67DA5"/>
    <w:rsid w:val="00D71151"/>
    <w:rsid w:val="00D73D28"/>
    <w:rsid w:val="00D74863"/>
    <w:rsid w:val="00D7543B"/>
    <w:rsid w:val="00D75F89"/>
    <w:rsid w:val="00D768A2"/>
    <w:rsid w:val="00D7780D"/>
    <w:rsid w:val="00D80449"/>
    <w:rsid w:val="00D819C9"/>
    <w:rsid w:val="00D82712"/>
    <w:rsid w:val="00D828E1"/>
    <w:rsid w:val="00D8368D"/>
    <w:rsid w:val="00D837DE"/>
    <w:rsid w:val="00D8487D"/>
    <w:rsid w:val="00D85364"/>
    <w:rsid w:val="00D86E45"/>
    <w:rsid w:val="00D901C6"/>
    <w:rsid w:val="00D910A7"/>
    <w:rsid w:val="00D91726"/>
    <w:rsid w:val="00D91EB5"/>
    <w:rsid w:val="00D923D0"/>
    <w:rsid w:val="00D93D27"/>
    <w:rsid w:val="00D94C0E"/>
    <w:rsid w:val="00D94E9E"/>
    <w:rsid w:val="00D952B6"/>
    <w:rsid w:val="00D978CB"/>
    <w:rsid w:val="00D97A61"/>
    <w:rsid w:val="00DA07BC"/>
    <w:rsid w:val="00DA1503"/>
    <w:rsid w:val="00DA1DA7"/>
    <w:rsid w:val="00DA1ECE"/>
    <w:rsid w:val="00DA26A0"/>
    <w:rsid w:val="00DA3136"/>
    <w:rsid w:val="00DA3176"/>
    <w:rsid w:val="00DA33DD"/>
    <w:rsid w:val="00DA3EA7"/>
    <w:rsid w:val="00DA4634"/>
    <w:rsid w:val="00DA4C2C"/>
    <w:rsid w:val="00DA612B"/>
    <w:rsid w:val="00DA76B0"/>
    <w:rsid w:val="00DA7C20"/>
    <w:rsid w:val="00DB144C"/>
    <w:rsid w:val="00DB2BA8"/>
    <w:rsid w:val="00DB2DA9"/>
    <w:rsid w:val="00DB342E"/>
    <w:rsid w:val="00DB4429"/>
    <w:rsid w:val="00DB4739"/>
    <w:rsid w:val="00DB59EC"/>
    <w:rsid w:val="00DB5AFE"/>
    <w:rsid w:val="00DB73EA"/>
    <w:rsid w:val="00DB74FB"/>
    <w:rsid w:val="00DB7C1D"/>
    <w:rsid w:val="00DC0BAA"/>
    <w:rsid w:val="00DC0E51"/>
    <w:rsid w:val="00DC2828"/>
    <w:rsid w:val="00DC2FFB"/>
    <w:rsid w:val="00DC3409"/>
    <w:rsid w:val="00DC413B"/>
    <w:rsid w:val="00DC619D"/>
    <w:rsid w:val="00DC679D"/>
    <w:rsid w:val="00DD0476"/>
    <w:rsid w:val="00DD3761"/>
    <w:rsid w:val="00DD4EC8"/>
    <w:rsid w:val="00DD52AE"/>
    <w:rsid w:val="00DD6F31"/>
    <w:rsid w:val="00DE07FC"/>
    <w:rsid w:val="00DE0E1E"/>
    <w:rsid w:val="00DE0E2E"/>
    <w:rsid w:val="00DE2436"/>
    <w:rsid w:val="00DE29F2"/>
    <w:rsid w:val="00DE3F26"/>
    <w:rsid w:val="00DE431B"/>
    <w:rsid w:val="00DE4CEA"/>
    <w:rsid w:val="00DE4D5F"/>
    <w:rsid w:val="00DE58A7"/>
    <w:rsid w:val="00DE7198"/>
    <w:rsid w:val="00DE7EED"/>
    <w:rsid w:val="00DF0930"/>
    <w:rsid w:val="00DF1722"/>
    <w:rsid w:val="00DF17AD"/>
    <w:rsid w:val="00DF1C61"/>
    <w:rsid w:val="00DF2519"/>
    <w:rsid w:val="00DF6645"/>
    <w:rsid w:val="00DF6A16"/>
    <w:rsid w:val="00DF71C1"/>
    <w:rsid w:val="00E0049A"/>
    <w:rsid w:val="00E007F4"/>
    <w:rsid w:val="00E012AF"/>
    <w:rsid w:val="00E01CEE"/>
    <w:rsid w:val="00E02D97"/>
    <w:rsid w:val="00E04DB7"/>
    <w:rsid w:val="00E0539A"/>
    <w:rsid w:val="00E05491"/>
    <w:rsid w:val="00E05581"/>
    <w:rsid w:val="00E05884"/>
    <w:rsid w:val="00E06010"/>
    <w:rsid w:val="00E105CD"/>
    <w:rsid w:val="00E10C52"/>
    <w:rsid w:val="00E10DFA"/>
    <w:rsid w:val="00E10E1C"/>
    <w:rsid w:val="00E1157F"/>
    <w:rsid w:val="00E124C1"/>
    <w:rsid w:val="00E127D9"/>
    <w:rsid w:val="00E132E7"/>
    <w:rsid w:val="00E140A6"/>
    <w:rsid w:val="00E147BD"/>
    <w:rsid w:val="00E14DCC"/>
    <w:rsid w:val="00E14E12"/>
    <w:rsid w:val="00E15289"/>
    <w:rsid w:val="00E1707B"/>
    <w:rsid w:val="00E177B6"/>
    <w:rsid w:val="00E2000C"/>
    <w:rsid w:val="00E20C09"/>
    <w:rsid w:val="00E23418"/>
    <w:rsid w:val="00E2506E"/>
    <w:rsid w:val="00E322E3"/>
    <w:rsid w:val="00E32354"/>
    <w:rsid w:val="00E32637"/>
    <w:rsid w:val="00E3268C"/>
    <w:rsid w:val="00E32FB3"/>
    <w:rsid w:val="00E343E2"/>
    <w:rsid w:val="00E35A73"/>
    <w:rsid w:val="00E37FE0"/>
    <w:rsid w:val="00E4023B"/>
    <w:rsid w:val="00E40510"/>
    <w:rsid w:val="00E412AA"/>
    <w:rsid w:val="00E41893"/>
    <w:rsid w:val="00E41BD7"/>
    <w:rsid w:val="00E424E8"/>
    <w:rsid w:val="00E42C53"/>
    <w:rsid w:val="00E435B2"/>
    <w:rsid w:val="00E4450F"/>
    <w:rsid w:val="00E44A76"/>
    <w:rsid w:val="00E4622D"/>
    <w:rsid w:val="00E468F4"/>
    <w:rsid w:val="00E46DF2"/>
    <w:rsid w:val="00E479D2"/>
    <w:rsid w:val="00E50387"/>
    <w:rsid w:val="00E53292"/>
    <w:rsid w:val="00E55049"/>
    <w:rsid w:val="00E557FB"/>
    <w:rsid w:val="00E55A35"/>
    <w:rsid w:val="00E5641A"/>
    <w:rsid w:val="00E56BF0"/>
    <w:rsid w:val="00E5718A"/>
    <w:rsid w:val="00E57835"/>
    <w:rsid w:val="00E57D3A"/>
    <w:rsid w:val="00E57E7E"/>
    <w:rsid w:val="00E61304"/>
    <w:rsid w:val="00E61CC8"/>
    <w:rsid w:val="00E62817"/>
    <w:rsid w:val="00E63082"/>
    <w:rsid w:val="00E631CD"/>
    <w:rsid w:val="00E6378D"/>
    <w:rsid w:val="00E65D33"/>
    <w:rsid w:val="00E70153"/>
    <w:rsid w:val="00E70E6E"/>
    <w:rsid w:val="00E71BD3"/>
    <w:rsid w:val="00E729B1"/>
    <w:rsid w:val="00E72D32"/>
    <w:rsid w:val="00E73F60"/>
    <w:rsid w:val="00E748FA"/>
    <w:rsid w:val="00E755AD"/>
    <w:rsid w:val="00E77688"/>
    <w:rsid w:val="00E803D2"/>
    <w:rsid w:val="00E80481"/>
    <w:rsid w:val="00E80A68"/>
    <w:rsid w:val="00E80B1B"/>
    <w:rsid w:val="00E81ABF"/>
    <w:rsid w:val="00E8235C"/>
    <w:rsid w:val="00E82D87"/>
    <w:rsid w:val="00E84D87"/>
    <w:rsid w:val="00E85204"/>
    <w:rsid w:val="00E87732"/>
    <w:rsid w:val="00E903CB"/>
    <w:rsid w:val="00E91385"/>
    <w:rsid w:val="00E95565"/>
    <w:rsid w:val="00E96909"/>
    <w:rsid w:val="00E96B26"/>
    <w:rsid w:val="00EA0536"/>
    <w:rsid w:val="00EA062F"/>
    <w:rsid w:val="00EA0BFD"/>
    <w:rsid w:val="00EA1871"/>
    <w:rsid w:val="00EA2E23"/>
    <w:rsid w:val="00EA2F15"/>
    <w:rsid w:val="00EA37E2"/>
    <w:rsid w:val="00EA4FED"/>
    <w:rsid w:val="00EA516C"/>
    <w:rsid w:val="00EA594F"/>
    <w:rsid w:val="00EA59D2"/>
    <w:rsid w:val="00EA64A8"/>
    <w:rsid w:val="00EA6957"/>
    <w:rsid w:val="00EB1D6E"/>
    <w:rsid w:val="00EB2083"/>
    <w:rsid w:val="00EB20A9"/>
    <w:rsid w:val="00EB2466"/>
    <w:rsid w:val="00EB261D"/>
    <w:rsid w:val="00EB33BE"/>
    <w:rsid w:val="00EB3AA6"/>
    <w:rsid w:val="00EB43F9"/>
    <w:rsid w:val="00EB4B51"/>
    <w:rsid w:val="00EB4E63"/>
    <w:rsid w:val="00EB5335"/>
    <w:rsid w:val="00EB5812"/>
    <w:rsid w:val="00EB6469"/>
    <w:rsid w:val="00EB6A19"/>
    <w:rsid w:val="00EB7D64"/>
    <w:rsid w:val="00EB7FD0"/>
    <w:rsid w:val="00EC34EF"/>
    <w:rsid w:val="00EC35C3"/>
    <w:rsid w:val="00EC40B4"/>
    <w:rsid w:val="00EC4D60"/>
    <w:rsid w:val="00EC530C"/>
    <w:rsid w:val="00EC5626"/>
    <w:rsid w:val="00EC59F6"/>
    <w:rsid w:val="00EC784F"/>
    <w:rsid w:val="00EC7AFD"/>
    <w:rsid w:val="00ED164A"/>
    <w:rsid w:val="00ED2276"/>
    <w:rsid w:val="00ED25AB"/>
    <w:rsid w:val="00ED2608"/>
    <w:rsid w:val="00ED49DE"/>
    <w:rsid w:val="00ED4E1C"/>
    <w:rsid w:val="00ED5406"/>
    <w:rsid w:val="00EE0EA5"/>
    <w:rsid w:val="00EE1505"/>
    <w:rsid w:val="00EE18E2"/>
    <w:rsid w:val="00EE1D39"/>
    <w:rsid w:val="00EE2883"/>
    <w:rsid w:val="00EE34EF"/>
    <w:rsid w:val="00EE515B"/>
    <w:rsid w:val="00EE53D5"/>
    <w:rsid w:val="00EE5709"/>
    <w:rsid w:val="00EE7513"/>
    <w:rsid w:val="00EE785E"/>
    <w:rsid w:val="00EF0637"/>
    <w:rsid w:val="00EF1D76"/>
    <w:rsid w:val="00EF1F58"/>
    <w:rsid w:val="00EF26CD"/>
    <w:rsid w:val="00EF2705"/>
    <w:rsid w:val="00EF278C"/>
    <w:rsid w:val="00EF2B86"/>
    <w:rsid w:val="00EF4C8D"/>
    <w:rsid w:val="00EF57D4"/>
    <w:rsid w:val="00EF636D"/>
    <w:rsid w:val="00EF7B1B"/>
    <w:rsid w:val="00EF7F43"/>
    <w:rsid w:val="00F01C52"/>
    <w:rsid w:val="00F01EBF"/>
    <w:rsid w:val="00F0283A"/>
    <w:rsid w:val="00F02B96"/>
    <w:rsid w:val="00F02F4E"/>
    <w:rsid w:val="00F053C5"/>
    <w:rsid w:val="00F0772A"/>
    <w:rsid w:val="00F07FB3"/>
    <w:rsid w:val="00F10BB8"/>
    <w:rsid w:val="00F10F38"/>
    <w:rsid w:val="00F1329B"/>
    <w:rsid w:val="00F134D4"/>
    <w:rsid w:val="00F13AEE"/>
    <w:rsid w:val="00F13BD1"/>
    <w:rsid w:val="00F1405A"/>
    <w:rsid w:val="00F140B0"/>
    <w:rsid w:val="00F147F0"/>
    <w:rsid w:val="00F15E2B"/>
    <w:rsid w:val="00F1687A"/>
    <w:rsid w:val="00F172CD"/>
    <w:rsid w:val="00F2017E"/>
    <w:rsid w:val="00F2044F"/>
    <w:rsid w:val="00F20AE8"/>
    <w:rsid w:val="00F2106C"/>
    <w:rsid w:val="00F22B33"/>
    <w:rsid w:val="00F22FF7"/>
    <w:rsid w:val="00F233C6"/>
    <w:rsid w:val="00F245D5"/>
    <w:rsid w:val="00F24E88"/>
    <w:rsid w:val="00F24FDA"/>
    <w:rsid w:val="00F26A8E"/>
    <w:rsid w:val="00F26DAE"/>
    <w:rsid w:val="00F30055"/>
    <w:rsid w:val="00F30D0A"/>
    <w:rsid w:val="00F31530"/>
    <w:rsid w:val="00F3226C"/>
    <w:rsid w:val="00F326EC"/>
    <w:rsid w:val="00F34061"/>
    <w:rsid w:val="00F35A83"/>
    <w:rsid w:val="00F35A9C"/>
    <w:rsid w:val="00F35D27"/>
    <w:rsid w:val="00F37B75"/>
    <w:rsid w:val="00F4024B"/>
    <w:rsid w:val="00F40FB7"/>
    <w:rsid w:val="00F463BE"/>
    <w:rsid w:val="00F46F71"/>
    <w:rsid w:val="00F47151"/>
    <w:rsid w:val="00F4777C"/>
    <w:rsid w:val="00F47A88"/>
    <w:rsid w:val="00F50336"/>
    <w:rsid w:val="00F50C5E"/>
    <w:rsid w:val="00F50E64"/>
    <w:rsid w:val="00F51340"/>
    <w:rsid w:val="00F52EC5"/>
    <w:rsid w:val="00F53224"/>
    <w:rsid w:val="00F555D8"/>
    <w:rsid w:val="00F55EFF"/>
    <w:rsid w:val="00F55F73"/>
    <w:rsid w:val="00F5727D"/>
    <w:rsid w:val="00F57C1B"/>
    <w:rsid w:val="00F57C9B"/>
    <w:rsid w:val="00F57CC9"/>
    <w:rsid w:val="00F611AE"/>
    <w:rsid w:val="00F630A7"/>
    <w:rsid w:val="00F638A9"/>
    <w:rsid w:val="00F63EB6"/>
    <w:rsid w:val="00F6411B"/>
    <w:rsid w:val="00F64924"/>
    <w:rsid w:val="00F6505E"/>
    <w:rsid w:val="00F65224"/>
    <w:rsid w:val="00F653C1"/>
    <w:rsid w:val="00F65461"/>
    <w:rsid w:val="00F658BD"/>
    <w:rsid w:val="00F66144"/>
    <w:rsid w:val="00F6755B"/>
    <w:rsid w:val="00F67655"/>
    <w:rsid w:val="00F722B8"/>
    <w:rsid w:val="00F73268"/>
    <w:rsid w:val="00F73AB5"/>
    <w:rsid w:val="00F7496B"/>
    <w:rsid w:val="00F74E1F"/>
    <w:rsid w:val="00F759A0"/>
    <w:rsid w:val="00F800C6"/>
    <w:rsid w:val="00F813A3"/>
    <w:rsid w:val="00F820EA"/>
    <w:rsid w:val="00F84E64"/>
    <w:rsid w:val="00F8715D"/>
    <w:rsid w:val="00F91038"/>
    <w:rsid w:val="00F91E4E"/>
    <w:rsid w:val="00F94A6E"/>
    <w:rsid w:val="00F94B61"/>
    <w:rsid w:val="00F94D3F"/>
    <w:rsid w:val="00F94E69"/>
    <w:rsid w:val="00F9569F"/>
    <w:rsid w:val="00F96F0C"/>
    <w:rsid w:val="00FA108A"/>
    <w:rsid w:val="00FA1103"/>
    <w:rsid w:val="00FA20C5"/>
    <w:rsid w:val="00FA2B43"/>
    <w:rsid w:val="00FA34A8"/>
    <w:rsid w:val="00FA3DB0"/>
    <w:rsid w:val="00FA4B9D"/>
    <w:rsid w:val="00FA55C9"/>
    <w:rsid w:val="00FA578A"/>
    <w:rsid w:val="00FA689C"/>
    <w:rsid w:val="00FA76A1"/>
    <w:rsid w:val="00FB081C"/>
    <w:rsid w:val="00FB26D9"/>
    <w:rsid w:val="00FB3A80"/>
    <w:rsid w:val="00FB3ECC"/>
    <w:rsid w:val="00FB41EA"/>
    <w:rsid w:val="00FB570A"/>
    <w:rsid w:val="00FB57AE"/>
    <w:rsid w:val="00FB599D"/>
    <w:rsid w:val="00FB76C3"/>
    <w:rsid w:val="00FB78E3"/>
    <w:rsid w:val="00FC0555"/>
    <w:rsid w:val="00FC0A06"/>
    <w:rsid w:val="00FC23D4"/>
    <w:rsid w:val="00FC454E"/>
    <w:rsid w:val="00FC4979"/>
    <w:rsid w:val="00FC540C"/>
    <w:rsid w:val="00FC5D3F"/>
    <w:rsid w:val="00FC7D61"/>
    <w:rsid w:val="00FD04DC"/>
    <w:rsid w:val="00FD0761"/>
    <w:rsid w:val="00FD1A4E"/>
    <w:rsid w:val="00FD3706"/>
    <w:rsid w:val="00FD41BF"/>
    <w:rsid w:val="00FD5405"/>
    <w:rsid w:val="00FE0557"/>
    <w:rsid w:val="00FE085C"/>
    <w:rsid w:val="00FE0C65"/>
    <w:rsid w:val="00FE10ED"/>
    <w:rsid w:val="00FE3151"/>
    <w:rsid w:val="00FE43E3"/>
    <w:rsid w:val="00FE52F5"/>
    <w:rsid w:val="00FE53D9"/>
    <w:rsid w:val="00FE6D4E"/>
    <w:rsid w:val="00FE788E"/>
    <w:rsid w:val="00FF3003"/>
    <w:rsid w:val="00FF3151"/>
    <w:rsid w:val="00FF37EE"/>
    <w:rsid w:val="00FF417A"/>
    <w:rsid w:val="00FF7826"/>
    <w:rsid w:val="00FF79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794C"/>
    <w:rPr>
      <w:rFonts w:ascii="Calibri" w:eastAsia="Calibri" w:hAnsi="Calibri" w:cs="Times New Roman"/>
    </w:rPr>
  </w:style>
  <w:style w:type="paragraph" w:styleId="2">
    <w:name w:val="heading 2"/>
    <w:basedOn w:val="a"/>
    <w:link w:val="20"/>
    <w:qFormat/>
    <w:rsid w:val="0010794C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"/>
    <w:next w:val="a"/>
    <w:link w:val="30"/>
    <w:qFormat/>
    <w:rsid w:val="0010794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unhideWhenUsed/>
    <w:qFormat/>
    <w:rsid w:val="0010794C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10794C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0"/>
    <w:link w:val="3"/>
    <w:rsid w:val="0010794C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10794C"/>
    <w:rPr>
      <w:rFonts w:ascii="Times New Roman" w:eastAsia="Times New Roman" w:hAnsi="Times New Roman" w:cs="Times New Roman"/>
      <w:b/>
      <w:bCs/>
      <w:iCs/>
      <w:sz w:val="28"/>
    </w:rPr>
  </w:style>
  <w:style w:type="paragraph" w:styleId="a3">
    <w:name w:val="Subtitle"/>
    <w:basedOn w:val="a"/>
    <w:next w:val="a"/>
    <w:link w:val="a4"/>
    <w:qFormat/>
    <w:rsid w:val="0010794C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4">
    <w:name w:val="Подзаголовок Знак"/>
    <w:basedOn w:val="a0"/>
    <w:link w:val="a3"/>
    <w:rsid w:val="0010794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image" Target="media/image22.png"/><Relationship Id="rId48" Type="http://schemas.openxmlformats.org/officeDocument/2006/relationships/oleObject" Target="embeddings/oleObject21.bin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0</Pages>
  <Words>6376</Words>
  <Characters>36349</Characters>
  <Application>Microsoft Office Word</Application>
  <DocSecurity>0</DocSecurity>
  <Lines>302</Lines>
  <Paragraphs>85</Paragraphs>
  <ScaleCrop>false</ScaleCrop>
  <Company/>
  <LinksUpToDate>false</LinksUpToDate>
  <CharactersWithSpaces>426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7-05-15T06:18:00Z</dcterms:created>
  <dcterms:modified xsi:type="dcterms:W3CDTF">2017-05-15T06:32:00Z</dcterms:modified>
</cp:coreProperties>
</file>